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30BF" w:rsidRDefault="005530BF" w:rsidP="00941B82">
      <w:pPr>
        <w:spacing w:after="0" w:line="240" w:lineRule="auto"/>
        <w:ind w:firstLine="567"/>
        <w:jc w:val="center"/>
      </w:pPr>
      <w:proofErr w:type="spellStart"/>
      <w:r>
        <w:t>Расчетно</w:t>
      </w:r>
      <w:proofErr w:type="spellEnd"/>
      <w:r>
        <w:t xml:space="preserve"> графическая работа №1</w:t>
      </w:r>
    </w:p>
    <w:p w:rsidR="005530BF" w:rsidRDefault="005530BF" w:rsidP="00941B82">
      <w:pPr>
        <w:spacing w:after="0" w:line="240" w:lineRule="auto"/>
        <w:ind w:firstLine="567"/>
        <w:jc w:val="center"/>
      </w:pPr>
      <w:r>
        <w:t>Расчет разветвленной цепи постоянного тока</w:t>
      </w:r>
    </w:p>
    <w:p w:rsidR="005530BF" w:rsidRDefault="005530BF" w:rsidP="00941B82">
      <w:pPr>
        <w:spacing w:after="0" w:line="240" w:lineRule="auto"/>
        <w:ind w:firstLine="567"/>
        <w:jc w:val="center"/>
      </w:pPr>
      <w:r>
        <w:t>Требуется:</w:t>
      </w:r>
    </w:p>
    <w:p w:rsidR="005530BF" w:rsidRDefault="005530BF" w:rsidP="00941B82">
      <w:pPr>
        <w:pStyle w:val="ab"/>
        <w:numPr>
          <w:ilvl w:val="0"/>
          <w:numId w:val="1"/>
        </w:numPr>
        <w:spacing w:after="0" w:line="240" w:lineRule="auto"/>
        <w:ind w:firstLine="567"/>
      </w:pPr>
      <w:r>
        <w:t>Рассчитать токи во всех ветвях методом контурных токов;</w:t>
      </w:r>
    </w:p>
    <w:p w:rsidR="005530BF" w:rsidRDefault="005530BF" w:rsidP="00941B82">
      <w:pPr>
        <w:pStyle w:val="ab"/>
        <w:numPr>
          <w:ilvl w:val="0"/>
          <w:numId w:val="1"/>
        </w:numPr>
        <w:spacing w:after="0" w:line="240" w:lineRule="auto"/>
        <w:ind w:firstLine="567"/>
      </w:pPr>
      <w:r>
        <w:t>Проверить правильность решения по законам Кирхгофа;</w:t>
      </w:r>
    </w:p>
    <w:p w:rsidR="005530BF" w:rsidRDefault="005530BF" w:rsidP="00941B82">
      <w:pPr>
        <w:pStyle w:val="ab"/>
        <w:numPr>
          <w:ilvl w:val="0"/>
          <w:numId w:val="1"/>
        </w:numPr>
        <w:spacing w:after="0" w:line="240" w:lineRule="auto"/>
        <w:ind w:firstLine="567"/>
      </w:pPr>
      <w:r>
        <w:t>Составить баланс мощностей;</w:t>
      </w:r>
    </w:p>
    <w:p w:rsidR="005530BF" w:rsidRDefault="005530BF" w:rsidP="00941B82">
      <w:pPr>
        <w:pStyle w:val="ab"/>
        <w:numPr>
          <w:ilvl w:val="0"/>
          <w:numId w:val="1"/>
        </w:numPr>
        <w:spacing w:after="0" w:line="240" w:lineRule="auto"/>
        <w:ind w:firstLine="567"/>
      </w:pPr>
      <w:r>
        <w:t>Построить потенциальную диаграмму для замкнутого контура, проходящего через точки присоединения вольтметров и точку заземления. Определить показания вольтметров по потенциальной диаграмме;</w:t>
      </w:r>
    </w:p>
    <w:p w:rsidR="00700980" w:rsidRDefault="006B2E69" w:rsidP="00941B82">
      <w:pPr>
        <w:pStyle w:val="ab"/>
        <w:numPr>
          <w:ilvl w:val="0"/>
          <w:numId w:val="1"/>
        </w:numPr>
        <w:spacing w:after="0" w:line="240" w:lineRule="auto"/>
        <w:ind w:firstLine="567"/>
      </w:pPr>
      <w:r>
        <w:t xml:space="preserve">Определить ток в резисторе, подключенном к точкам </w:t>
      </w:r>
      <w:proofErr w:type="spellStart"/>
      <w:r>
        <w:t>а-б</w:t>
      </w:r>
      <w:proofErr w:type="spellEnd"/>
      <w:r>
        <w:t xml:space="preserve">, методом эквивалентного генератора. При определении ЭДС холостого </w:t>
      </w:r>
      <w:proofErr w:type="gramStart"/>
      <w:r>
        <w:t>ход</w:t>
      </w:r>
      <w:proofErr w:type="gramEnd"/>
      <w:r>
        <w:rPr>
          <w:vanish/>
        </w:rPr>
        <w:t>юченном к точкам а-б, методом эквивалентного генератора. я вольтметровпо потенциальной диаграмм</w:t>
      </w:r>
      <w:r w:rsidR="00740FF0">
        <w:t>а</w:t>
      </w:r>
      <w:r w:rsidR="00700980">
        <w:t xml:space="preserve"> воспользоваться методом узловых потенциалов.</w:t>
      </w:r>
    </w:p>
    <w:p w:rsidR="00382B2D" w:rsidRDefault="00382B2D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MS Sans Serif" w:hAnsi="MS Sans Serif" w:cs="MS Sans Serif"/>
          <w:noProof/>
          <w:sz w:val="16"/>
          <w:szCs w:val="16"/>
          <w:lang w:eastAsia="ru-RU"/>
        </w:rPr>
      </w:pPr>
    </w:p>
    <w:p w:rsidR="00382B2D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 w:rsidRPr="00C94A59">
        <w:rPr>
          <w:rFonts w:ascii="MS Sans Serif" w:hAnsi="MS Sans Serif" w:cs="MS Sans Serif"/>
          <w:noProof/>
          <w:sz w:val="16"/>
          <w:szCs w:val="16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33" type="#_x0000_t32" style="position:absolute;left:0;text-align:left;margin-left:51.65pt;margin-top:1.95pt;width:173.75pt;height:0;flip:x;z-index:251866112" o:connectortype="straight"/>
        </w:pict>
      </w:r>
      <w:r w:rsidRPr="00C94A59">
        <w:rPr>
          <w:rFonts w:ascii="MS Sans Serif" w:hAnsi="MS Sans Serif" w:cs="MS Sans Serif"/>
          <w:noProof/>
          <w:sz w:val="16"/>
          <w:szCs w:val="16"/>
          <w:lang w:eastAsia="ru-RU"/>
        </w:rPr>
        <w:pict>
          <v:shape id="_x0000_s1134" type="#_x0000_t32" style="position:absolute;left:0;text-align:left;margin-left:51.65pt;margin-top:1.95pt;width:0;height:34pt;z-index:251867136" o:connectortype="straight"/>
        </w:pict>
      </w:r>
      <w:r w:rsidRPr="00C94A59">
        <w:rPr>
          <w:rFonts w:ascii="MS Sans Serif" w:hAnsi="MS Sans Serif" w:cs="MS Sans Serif"/>
          <w:noProof/>
          <w:sz w:val="16"/>
          <w:szCs w:val="16"/>
          <w:lang w:eastAsia="ru-RU"/>
        </w:rPr>
        <w:pict>
          <v:shape id="_x0000_s1132" type="#_x0000_t32" style="position:absolute;left:0;text-align:left;margin-left:225.55pt;margin-top:1.95pt;width:0;height:34.35pt;flip:y;z-index:251865088" o:connectortype="straight"/>
        </w:pict>
      </w:r>
      <w:r w:rsidRPr="00C94A59">
        <w:rPr>
          <w:rFonts w:ascii="MS Sans Serif" w:hAnsi="MS Sans Serif" w:cs="MS Sans Serif"/>
          <w:noProof/>
          <w:sz w:val="16"/>
          <w:szCs w:val="16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153.8pt;margin-top:1.95pt;width:27.05pt;height:24.25pt;z-index:251798528;mso-width-relative:margin;mso-height-relative:margin" o:regroupid="3" filled="f" stroked="f">
            <v:textbox>
              <w:txbxContent>
                <w:p w:rsidR="007E6E3B" w:rsidRPr="00217F74" w:rsidRDefault="007E6E3B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</w:p>
    <w:p w:rsidR="007A0D14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oval id="_x0000_s1138" style="position:absolute;left:0;text-align:left;margin-left:40pt;margin-top:14.6pt;width:22.7pt;height:22.7pt;rotation:180;z-index:251871232" o:regroupid="4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40" type="#_x0000_t32" style="position:absolute;left:0;text-align:left;margin-left:45.95pt;margin-top:19.45pt;width:5.65pt;height:5.65pt;flip:y;z-index:251872256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41" type="#_x0000_t32" style="position:absolute;left:0;text-align:left;margin-left:51.65pt;margin-top:19.45pt;width:5.65pt;height:5.65pt;z-index:251873280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46" type="#_x0000_t32" style="position:absolute;left:0;text-align:left;margin-left:174.5pt;margin-top:15.05pt;width:51pt;height:.05pt;z-index:251800576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group id="_x0000_s1087" style="position:absolute;left:0;text-align:left;margin-left:152.55pt;margin-top:3.7pt;width:22.7pt;height:22.7pt;z-index:251839488" coordorigin="3121,2313" coordsize="567,567" o:regroupid="3">
            <v:oval id="_x0000_s1034" style="position:absolute;left:3121;top:2313;width:567;height:567;rotation:180" o:regroupid="1"/>
            <v:shape id="_x0000_s1035" type="#_x0000_t32" style="position:absolute;left:3172;top:2596;width:454;height:0;rotation:180" o:connectortype="straight" o:regroupid="1">
              <v:stroke startarrow="block"/>
            </v:shape>
          </v:group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59" type="#_x0000_t32" style="position:absolute;left:0;text-align:left;margin-left:225.55pt;margin-top:15.05pt;width:.05pt;height:17.5pt;flip:y;z-index:251813888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oval id="_x0000_s1103" style="position:absolute;left:0;text-align:left;margin-left:224.1pt;margin-top:13.65pt;width:2.85pt;height:2.85pt;z-index:251845632" o:regroupid="3" fillcolor="black [3213]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65" type="#_x0000_t32" style="position:absolute;left:0;text-align:left;margin-left:328.9pt;margin-top:15.05pt;width:0;height:70.8pt;flip:y;z-index:251820032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55" type="#_x0000_t32" style="position:absolute;left:0;text-align:left;margin-left:113.4pt;margin-top:15.05pt;width:.1pt;height:41.35pt;flip:y;z-index:251809792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47" type="#_x0000_t32" style="position:absolute;left:0;text-align:left;margin-left:225.55pt;margin-top:15.05pt;width:103.25pt;height:0;z-index:251801600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45" type="#_x0000_t32" style="position:absolute;left:0;text-align:left;margin-left:113.4pt;margin-top:15.05pt;width:39.1pt;height:0;z-index:251799552" o:connectortype="straight" o:regroupid="3"/>
        </w:pict>
      </w:r>
    </w:p>
    <w:p w:rsidR="007A0D14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shape id="_x0000_s1072" type="#_x0000_t202" style="position:absolute;left:0;text-align:left;margin-left:229.4pt;margin-top:10.95pt;width:27.05pt;height:24.25pt;z-index:251827200;mso-width-relative:margin;mso-height-relative:margin" o:regroupid="3" filled="f" stroked="f">
            <v:textbox style="mso-next-textbox:#_x0000_s1072">
              <w:txbxContent>
                <w:p w:rsidR="007E6E3B" w:rsidRPr="00217F74" w:rsidRDefault="007E6E3B" w:rsidP="007741F4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36" type="#_x0000_t32" style="position:absolute;left:0;text-align:left;margin-left:52.05pt;margin-top:16.1pt;width:0;height:75.15pt;flip:y;z-index:251869184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43" type="#_x0000_t32" style="position:absolute;left:0;text-align:left;margin-left:51.25pt;margin-top:3.4pt;width:5.65pt;height:5.65pt;z-index:251875328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42" type="#_x0000_t32" style="position:absolute;left:0;text-align:left;margin-left:45.55pt;margin-top:3.8pt;width:5.65pt;height:5.65pt;flip:y;z-index:251874304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rect id="_x0000_s1078" style="position:absolute;left:0;text-align:left;margin-left:220.65pt;margin-top:8.85pt;width:9.25pt;height:29.45pt;z-index:251831296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44" type="#_x0000_t202" style="position:absolute;left:0;text-align:left;margin-left:20.9pt;margin-top:6.45pt;width:26pt;height:24.25pt;z-index:251876352;mso-width-relative:margin;mso-height-relative:margin" filled="f" stroked="f">
            <v:textbox style="mso-next-textbox:#_x0000_s1144">
              <w:txbxContent>
                <w:p w:rsidR="007E6E3B" w:rsidRPr="00217F74" w:rsidRDefault="007E6E3B" w:rsidP="003D41CF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</w:p>
              </w:txbxContent>
            </v:textbox>
          </v:shape>
        </w:pict>
      </w:r>
    </w:p>
    <w:p w:rsidR="007A0D14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shape id="_x0000_s1404" type="#_x0000_t202" style="position:absolute;left:0;text-align:left;margin-left:324.35pt;margin-top:6.4pt;width:26pt;height:24.25pt;z-index:252007424;mso-width-relative:margin;mso-height-relative:margin" filled="f" stroked="f">
            <v:textbox style="mso-next-textbox:#_x0000_s1404">
              <w:txbxContent>
                <w:p w:rsidR="007E6E3B" w:rsidRPr="00217F74" w:rsidRDefault="007E6E3B" w:rsidP="006B2E69">
                  <w:pPr>
                    <w:rPr>
                      <w:sz w:val="24"/>
                      <w:szCs w:val="24"/>
                    </w:rPr>
                  </w:pPr>
                  <w:r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а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oval id="_x0000_s1402" style="position:absolute;left:0;text-align:left;margin-left:327.45pt;margin-top:16.4pt;width:2.85pt;height:2.85pt;z-index:252005376" fillcolor="black [3213]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69" type="#_x0000_t32" style="position:absolute;left:0;text-align:left;margin-left:272.15pt;margin-top:19.35pt;width:.05pt;height:10.85pt;z-index:251898880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68" type="#_x0000_t32" style="position:absolute;left:0;text-align:left;margin-left:226pt;margin-top:19.25pt;width:46.15pt;height:0;z-index:251897856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60" type="#_x0000_t32" style="position:absolute;left:0;text-align:left;margin-left:225.65pt;margin-top:17.05pt;width:.1pt;height:17pt;flip:y;z-index:251814912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rect id="_x0000_s1076" style="position:absolute;left:0;text-align:left;margin-left:108.8pt;margin-top:9.45pt;width:9.25pt;height:29.45pt;z-index:251829248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75" type="#_x0000_t202" style="position:absolute;left:0;text-align:left;margin-left:81.3pt;margin-top:9.8pt;width:27.05pt;height:24.25pt;z-index:251828224;mso-width-relative:margin;mso-height-relative:margin" o:regroupid="3" filled="f" stroked="f">
            <v:textbox style="mso-next-textbox:#_x0000_s1075">
              <w:txbxContent>
                <w:p w:rsidR="007E6E3B" w:rsidRPr="00217F74" w:rsidRDefault="007E6E3B" w:rsidP="007741F4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</w:p>
    <w:p w:rsidR="007A0D14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shape id="_x0000_s1170" type="#_x0000_t202" style="position:absolute;left:0;text-align:left;margin-left:260.45pt;margin-top:9.45pt;width:27.05pt;height:24.25pt;z-index:251899904;mso-width-relative:margin;mso-height-relative:margin" filled="f" stroked="f">
            <v:textbox style="mso-next-textbox:#_x0000_s1170">
              <w:txbxContent>
                <w:p w:rsidR="007E6E3B" w:rsidRPr="00217F74" w:rsidRDefault="007E6E3B" w:rsidP="00CD118D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V</w:t>
                  </w:r>
                  <w:r>
                    <w:rPr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oval id="_x0000_s1165" style="position:absolute;left:0;text-align:left;margin-left:260.85pt;margin-top:8.6pt;width:22.7pt;height:22.7pt;rotation:360;z-index:251894784"/>
        </w:pict>
      </w:r>
      <w:r>
        <w:rPr>
          <w:rFonts w:cs="MS Sans Serif"/>
          <w:noProof/>
          <w:sz w:val="16"/>
          <w:szCs w:val="16"/>
          <w:lang w:eastAsia="ru-RU"/>
        </w:rPr>
        <w:pict>
          <v:group id="_x0000_s1097" style="position:absolute;left:0;text-align:left;margin-left:214.4pt;margin-top:13.65pt;width:22.7pt;height:22.7pt;rotation:90;z-index:251843584" coordorigin="3121,2313" coordsize="567,567" o:regroupid="3">
            <v:oval id="_x0000_s1098" style="position:absolute;left:3121;top:2313;width:567;height:567;rotation:180"/>
            <v:shape id="_x0000_s1099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cs="MS Sans Serif"/>
          <w:noProof/>
          <w:sz w:val="16"/>
          <w:szCs w:val="16"/>
          <w:lang w:eastAsia="ru-RU"/>
        </w:rPr>
        <w:pict>
          <v:rect id="_x0000_s1080" style="position:absolute;left:0;text-align:left;margin-left:324.35pt;margin-top:19.55pt;width:9.25pt;height:29.45pt;z-index:251833344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68" type="#_x0000_t202" style="position:absolute;left:0;text-align:left;margin-left:128.95pt;margin-top:15.3pt;width:27.05pt;height:24.25pt;z-index:251823104;mso-width-relative:margin;mso-height-relative:margin" o:regroupid="3" filled="f" stroked="f">
            <v:textbox style="mso-next-textbox:#_x0000_s1068">
              <w:txbxContent>
                <w:p w:rsidR="007E6E3B" w:rsidRPr="00217F74" w:rsidRDefault="007E6E3B" w:rsidP="007741F4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67" type="#_x0000_t202" style="position:absolute;left:0;text-align:left;margin-left:237.6pt;margin-top:12.85pt;width:27.05pt;height:24.25pt;z-index:251822080;mso-width-relative:margin;mso-height-relative:margin" o:regroupid="3" filled="f" stroked="f">
            <v:textbox style="mso-next-textbox:#_x0000_s1067">
              <w:txbxContent>
                <w:p w:rsidR="007E6E3B" w:rsidRPr="00217F74" w:rsidRDefault="007E6E3B" w:rsidP="007741F4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56" type="#_x0000_t32" style="position:absolute;left:0;text-align:left;margin-left:113.3pt;margin-top:15.3pt;width:.1pt;height:33.7pt;flip:y;z-index:251810816" o:connectortype="straight" o:regroupid="3"/>
        </w:pict>
      </w:r>
    </w:p>
    <w:p w:rsidR="007A0D14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shape id="_x0000_s1166" type="#_x0000_t32" style="position:absolute;left:0;text-align:left;margin-left:271.65pt;margin-top:10.05pt;width:.05pt;height:10.85pt;z-index:251895808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group id="_x0000_s1088" style="position:absolute;left:0;text-align:left;margin-left:127.1pt;margin-top:15.95pt;width:22.7pt;height:22.7pt;rotation:180;z-index:251840512" coordorigin="3121,2313" coordsize="567,567" o:regroupid="3">
            <v:oval id="_x0000_s1089" style="position:absolute;left:3121;top:2313;width:567;height:567;rotation:180"/>
            <v:shape id="_x0000_s1090" type="#_x0000_t32" style="position:absolute;left:3172;top:2596;width:454;height:0;rotation:180" o:connectortype="straight">
              <v:stroke startarrow="block"/>
            </v:shape>
          </v:group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64" type="#_x0000_t32" style="position:absolute;left:0;text-align:left;margin-left:385.55pt;margin-top:3.65pt;width:10.65pt;height:0;z-index:251893760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63" type="#_x0000_t32" style="position:absolute;left:0;text-align:left;margin-left:391.05pt;margin-top:3.65pt;width:0;height:17.25pt;z-index:251892736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61" type="#_x0000_t32" style="position:absolute;left:0;text-align:left;margin-left:225.75pt;margin-top:15.55pt;width:0;height:11.35pt;flip:y;z-index:251815936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86" type="#_x0000_t202" style="position:absolute;left:0;text-align:left;margin-left:301.75pt;margin-top:-.3pt;width:27.05pt;height:24.25pt;z-index:251838464;mso-width-relative:margin;mso-height-relative:margin" o:regroupid="3" filled="f" stroked="f">
            <v:textbox style="mso-next-textbox:#_x0000_s1086">
              <w:txbxContent>
                <w:p w:rsidR="007E6E3B" w:rsidRPr="00217F74" w:rsidRDefault="007E6E3B" w:rsidP="00381C46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85" type="#_x0000_t202" style="position:absolute;left:0;text-align:left;margin-left:177.3pt;margin-top:-.3pt;width:27.05pt;height:24.25pt;z-index:251837440;mso-width-relative:margin;mso-height-relative:margin" o:regroupid="3" filled="f" stroked="f">
            <v:textbox style="mso-next-textbox:#_x0000_s1085">
              <w:txbxContent>
                <w:p w:rsidR="007E6E3B" w:rsidRPr="00217F74" w:rsidRDefault="007E6E3B" w:rsidP="00381C46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</w:p>
    <w:p w:rsidR="007A0D14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shape id="_x0000_s1167" type="#_x0000_t32" style="position:absolute;left:0;text-align:left;margin-left:266.3pt;margin-top:.05pt;width:10.65pt;height:0;z-index:251896832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49" type="#_x0000_t32" style="position:absolute;left:0;text-align:left;margin-left:149.95pt;margin-top:6.3pt;width:30.95pt;height:0;z-index:251803648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59" type="#_x0000_t32" style="position:absolute;left:0;text-align:left;margin-left:52.05pt;margin-top:6.3pt;width:0;height:17.8pt;z-index:251887616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54" type="#_x0000_t202" style="position:absolute;left:0;text-align:left;margin-left:401.15pt;margin-top:-.15pt;width:27.05pt;height:24.25pt;z-index:251884544;mso-width-relative:margin;mso-height-relative:margin" filled="f" stroked="f">
            <v:textbox style="mso-next-textbox:#_x0000_s1154">
              <w:txbxContent>
                <w:p w:rsidR="007E6E3B" w:rsidRPr="00217F74" w:rsidRDefault="007E6E3B" w:rsidP="003D41CF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</w:rPr>
                    <w:t>7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rect id="_x0000_s1155" style="position:absolute;left:0;text-align:left;margin-left:386.55pt;margin-top:-.15pt;width:9.25pt;height:29.45pt;z-index:251885568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35" type="#_x0000_t32" style="position:absolute;left:0;text-align:left;margin-left:52.05pt;margin-top:6.45pt;width:62.85pt;height:.1pt;flip:x;z-index:251868160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oval id="_x0000_s1105" style="position:absolute;left:0;text-align:left;margin-left:112.05pt;margin-top:5.1pt;width:2.85pt;height:2.85pt;z-index:251847680" o:regroupid="3" fillcolor="black [3213]"/>
        </w:pict>
      </w:r>
      <w:r>
        <w:rPr>
          <w:rFonts w:cs="MS Sans Serif"/>
          <w:noProof/>
          <w:sz w:val="16"/>
          <w:szCs w:val="16"/>
          <w:lang w:eastAsia="ru-RU"/>
        </w:rPr>
        <w:pict>
          <v:oval id="_x0000_s1104" style="position:absolute;left:0;text-align:left;margin-left:224.1pt;margin-top:4.75pt;width:2.85pt;height:2.85pt;z-index:251846656" o:regroupid="3" fillcolor="black [3213]"/>
        </w:pict>
      </w:r>
      <w:r>
        <w:rPr>
          <w:rFonts w:cs="MS Sans Serif"/>
          <w:noProof/>
          <w:sz w:val="16"/>
          <w:szCs w:val="16"/>
          <w:lang w:eastAsia="ru-RU"/>
        </w:rPr>
        <w:pict>
          <v:rect id="_x0000_s1081" style="position:absolute;left:0;text-align:left;margin-left:174.55pt;margin-top:.05pt;width:33pt;height:12pt;z-index:251834368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rect id="_x0000_s1079" style="position:absolute;left:0;text-align:left;margin-left:220.65pt;margin-top:20.65pt;width:9.25pt;height:29.45pt;z-index:251832320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66" type="#_x0000_t32" style="position:absolute;left:0;text-align:left;margin-left:329.15pt;margin-top:2.7pt;width:.1pt;height:101.35pt;flip:x y;z-index:251821056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62" type="#_x0000_t32" style="position:absolute;left:0;text-align:left;margin-left:225.8pt;margin-top:6.5pt;width:0;height:17.6pt;flip:y;z-index:251816960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57" type="#_x0000_t32" style="position:absolute;left:0;text-align:left;margin-left:113.4pt;margin-top:6.5pt;width:.1pt;height:41.35pt;flip:y;z-index:251811840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50" type="#_x0000_t32" style="position:absolute;left:0;text-align:left;margin-left:207.55pt;margin-top:6.5pt;width:18pt;height:0;z-index:251804672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48" type="#_x0000_t32" style="position:absolute;left:0;text-align:left;margin-left:113.45pt;margin-top:6.45pt;width:14.2pt;height:0;z-index:251802624" o:connectortype="straight" o:regroupid="3"/>
        </w:pict>
      </w:r>
    </w:p>
    <w:p w:rsidR="007A0D14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shape id="_x0000_s1405" type="#_x0000_t202" style="position:absolute;left:0;text-align:left;margin-left:324.35pt;margin-top:2.35pt;width:26pt;height:24.25pt;z-index:252008448;mso-width-relative:margin;mso-height-relative:margin" filled="f" stroked="f">
            <v:textbox style="mso-next-textbox:#_x0000_s1405">
              <w:txbxContent>
                <w:p w:rsidR="007E6E3B" w:rsidRDefault="007E6E3B" w:rsidP="006B2E69">
                  <w:pPr>
                    <w:rPr>
                      <w:rFonts w:ascii="Verdana" w:hAnsi="Verdana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б</w:t>
                  </w:r>
                </w:p>
                <w:p w:rsidR="007E6E3B" w:rsidRPr="006B2E69" w:rsidRDefault="007E6E3B" w:rsidP="006B2E69">
                  <w:pPr>
                    <w:rPr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oval id="_x0000_s1403" style="position:absolute;left:0;text-align:left;margin-left:327.9pt;margin-top:13.05pt;width:2.85pt;height:2.85pt;z-index:252006400" fillcolor="black [3213]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53" type="#_x0000_t32" style="position:absolute;left:0;text-align:left;margin-left:391.05pt;margin-top:8.65pt;width:.05pt;height:16.7pt;flip:y;z-index:251883520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oval id="_x0000_s1157" style="position:absolute;left:0;text-align:left;margin-left:40.7pt;margin-top:3.7pt;width:22.7pt;height:22.7pt;rotation:360;z-index:251888640" o:regroupid="5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60" type="#_x0000_t202" style="position:absolute;left:0;text-align:left;margin-left:38.8pt;margin-top:3.95pt;width:27.05pt;height:24.25pt;z-index:251889664;mso-width-relative:margin;mso-height-relative:margin" filled="f" stroked="f">
            <v:textbox style="mso-next-textbox:#_x0000_s1160">
              <w:txbxContent>
                <w:p w:rsidR="007E6E3B" w:rsidRPr="00217F74" w:rsidRDefault="007E6E3B" w:rsidP="003D41C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V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49" type="#_x0000_t202" style="position:absolute;left:0;text-align:left;margin-left:402.75pt;margin-top:20.15pt;width:27.05pt;height:24.25pt;z-index:251881472;mso-width-relative:margin;mso-height-relative:margin" filled="f" stroked="f">
            <v:textbox style="mso-next-textbox:#_x0000_s1149">
              <w:txbxContent>
                <w:p w:rsidR="007E6E3B" w:rsidRPr="00217F74" w:rsidRDefault="007E6E3B" w:rsidP="003D41CF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</w:rPr>
                    <w:t>7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84" type="#_x0000_t202" style="position:absolute;left:0;text-align:left;margin-left:196.35pt;margin-top:0;width:27.05pt;height:24.25pt;z-index:251836416;mso-width-relative:margin;mso-height-relative:margin" o:regroupid="3" filled="f" stroked="f">
            <v:textbox>
              <w:txbxContent>
                <w:p w:rsidR="007E6E3B" w:rsidRPr="00217F74" w:rsidRDefault="007E6E3B" w:rsidP="00381C46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</w:p>
    <w:p w:rsidR="007A0D14" w:rsidRPr="003D41C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shape id="_x0000_s1063" type="#_x0000_t32" style="position:absolute;left:0;text-align:left;margin-left:225.35pt;margin-top:7.2pt;width:.2pt;height:17.15pt;flip:y;z-index:251817984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group id="_x0000_s1150" style="position:absolute;left:0;text-align:left;margin-left:379.95pt;margin-top:4.1pt;width:22.7pt;height:22.7pt;rotation:90;z-index:251882496" coordorigin="3121,2313" coordsize="567,567">
            <v:oval id="_x0000_s1151" style="position:absolute;left:3121;top:2313;width:567;height:567;rotation:180"/>
            <v:shape id="_x0000_s1152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61" type="#_x0000_t32" style="position:absolute;left:0;text-align:left;margin-left:51.7pt;margin-top:5pt;width:0;height:24.25pt;z-index:251890688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83" type="#_x0000_t202" style="position:absolute;left:0;text-align:left;margin-left:86.15pt;margin-top:3pt;width:27.05pt;height:24.25pt;z-index:251835392;mso-width-relative:margin;mso-height-relative:margin" o:regroupid="3" filled="f" stroked="f">
            <v:textbox>
              <w:txbxContent>
                <w:p w:rsidR="007E6E3B" w:rsidRPr="00217F74" w:rsidRDefault="007E6E3B" w:rsidP="00381C46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6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rect id="_x0000_s1077" style="position:absolute;left:0;text-align:left;margin-left:108.35pt;margin-top:1.75pt;width:9.25pt;height:29.45pt;z-index:251830272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69" type="#_x0000_t202" style="position:absolute;left:0;text-align:left;margin-left:190.6pt;margin-top:19.85pt;width:27.05pt;height:24.25pt;z-index:251824128;mso-width-relative:margin;mso-height-relative:margin" o:regroupid="3" filled="f" stroked="f">
            <v:textbox>
              <w:txbxContent>
                <w:p w:rsidR="007E6E3B" w:rsidRPr="00217F74" w:rsidRDefault="007E6E3B" w:rsidP="007741F4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</w:p>
    <w:p w:rsidR="007A0D14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group id="_x0000_s1100" style="position:absolute;left:0;text-align:left;margin-left:214pt;margin-top:3.35pt;width:22.7pt;height:22.7pt;rotation:90;z-index:251844608" coordorigin="3121,2313" coordsize="567,567" o:regroupid="3">
            <v:oval id="_x0000_s1101" style="position:absolute;left:3121;top:2313;width:567;height:567;rotation:180"/>
            <v:shape id="_x0000_s1102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62" type="#_x0000_t32" style="position:absolute;left:0;text-align:left;margin-left:46.05pt;margin-top:8.5pt;width:10.65pt;height:0;z-index:251891712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48" type="#_x0000_t32" style="position:absolute;left:0;text-align:left;margin-left:391.05pt;margin-top:6.05pt;width:0;height:34.4pt;flip:y;z-index:251880448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58" type="#_x0000_t32" style="position:absolute;left:0;text-align:left;margin-left:113.3pt;margin-top:7.3pt;width:.2pt;height:33.1pt;flip:x y;z-index:251812864" o:connectortype="straight" o:regroupid="3"/>
        </w:pict>
      </w:r>
    </w:p>
    <w:p w:rsidR="007A0D14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shape id="_x0000_s1051" type="#_x0000_t32" style="position:absolute;left:0;text-align:left;margin-left:113.4pt;margin-top:19.15pt;width:33.2pt;height:.05pt;z-index:251805696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group id="_x0000_s1091" style="position:absolute;left:0;text-align:left;margin-left:147pt;margin-top:7.75pt;width:22.7pt;height:22.7pt;rotation:180;z-index:251841536" coordorigin="3121,2313" coordsize="567,567" o:regroupid="3">
            <v:oval id="_x0000_s1092" style="position:absolute;left:3121;top:2313;width:567;height:567;rotation:180"/>
            <v:shape id="_x0000_s1093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54" type="#_x0000_t32" style="position:absolute;left:0;text-align:left;margin-left:287.5pt;margin-top:19.2pt;width:41.65pt;height:0;z-index:251808768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group id="_x0000_s1094" style="position:absolute;left:0;text-align:left;margin-left:264.8pt;margin-top:7.35pt;width:22.7pt;height:22.7pt;rotation:180;z-index:251842560" coordorigin="3121,2313" coordsize="567,567" o:regroupid="3">
            <v:oval id="_x0000_s1095" style="position:absolute;left:3121;top:2313;width:567;height:567;rotation:180"/>
            <v:shape id="_x0000_s1096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147" type="#_x0000_t32" style="position:absolute;left:0;text-align:left;margin-left:329.25pt;margin-top:19.2pt;width:61.8pt;height:0;z-index:251879424" o:connectortype="straight"/>
        </w:pict>
      </w:r>
      <w:r>
        <w:rPr>
          <w:rFonts w:cs="MS Sans Serif"/>
          <w:noProof/>
          <w:sz w:val="16"/>
          <w:szCs w:val="16"/>
          <w:lang w:eastAsia="ru-RU"/>
        </w:rPr>
        <w:pict>
          <v:oval id="_x0000_s1106" style="position:absolute;left:0;text-align:left;margin-left:223.75pt;margin-top:17.4pt;width:2.85pt;height:2.85pt;z-index:251848704" o:regroupid="3" fillcolor="black [3213]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64" type="#_x0000_t32" style="position:absolute;left:0;text-align:left;margin-left:225.55pt;margin-top:4.85pt;width:0;height:14.3pt;flip:y;z-index:251819008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53" type="#_x0000_t32" style="position:absolute;left:0;text-align:left;margin-left:225.55pt;margin-top:19.15pt;width:39.1pt;height:0;z-index:251807744" o:connectortype="straight" o:regroupid="3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52" type="#_x0000_t32" style="position:absolute;left:0;text-align:left;margin-left:169.85pt;margin-top:19.15pt;width:55.7pt;height:0;z-index:251806720" o:connectortype="straight" o:regroupid="3"/>
        </w:pict>
      </w:r>
    </w:p>
    <w:p w:rsidR="007A0D14" w:rsidRPr="005530BF" w:rsidRDefault="00C94A59" w:rsidP="00941B82">
      <w:pPr>
        <w:ind w:firstLine="567"/>
        <w:rPr>
          <w:rFonts w:cs="MS Sans Serif"/>
          <w:noProof/>
          <w:sz w:val="16"/>
          <w:szCs w:val="16"/>
          <w:lang w:eastAsia="ru-RU"/>
        </w:rPr>
      </w:pPr>
      <w:r>
        <w:rPr>
          <w:rFonts w:cs="MS Sans Serif"/>
          <w:noProof/>
          <w:sz w:val="16"/>
          <w:szCs w:val="16"/>
          <w:lang w:eastAsia="ru-RU"/>
        </w:rPr>
        <w:pict>
          <v:shape id="_x0000_s1071" type="#_x0000_t202" style="position:absolute;left:0;text-align:left;margin-left:265pt;margin-top:7.05pt;width:27.05pt;height:24.25pt;z-index:251826176;mso-width-relative:margin;mso-height-relative:margin" o:regroupid="3" filled="f" stroked="f">
            <v:textbox>
              <w:txbxContent>
                <w:p w:rsidR="007E6E3B" w:rsidRPr="00217F74" w:rsidRDefault="007E6E3B" w:rsidP="007741F4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070" type="#_x0000_t202" style="position:absolute;left:0;text-align:left;margin-left:144.7pt;margin-top:7.6pt;width:27.05pt;height:24.25pt;z-index:251825152;mso-width-relative:margin;mso-height-relative:margin" o:regroupid="3" filled="f" stroked="f">
            <v:textbox>
              <w:txbxContent>
                <w:p w:rsidR="007E6E3B" w:rsidRPr="00726C8A" w:rsidRDefault="007E6E3B" w:rsidP="007741F4">
                  <w:pPr>
                    <w:rPr>
                      <w:sz w:val="28"/>
                      <w:vertAlign w:val="subscript"/>
                      <w:lang w:val="en-US"/>
                    </w:rPr>
                  </w:pPr>
                  <w:r w:rsidRPr="00726C8A">
                    <w:rPr>
                      <w:sz w:val="28"/>
                      <w:lang w:val="en-US"/>
                    </w:rPr>
                    <w:t>E</w:t>
                  </w:r>
                  <w:r>
                    <w:rPr>
                      <w:sz w:val="28"/>
                      <w:vertAlign w:val="subscript"/>
                      <w:lang w:val="en-US"/>
                    </w:rPr>
                    <w:t>6</w:t>
                  </w:r>
                </w:p>
              </w:txbxContent>
            </v:textbox>
          </v:shape>
        </w:pict>
      </w:r>
    </w:p>
    <w:p w:rsidR="00726C8A" w:rsidRDefault="00726C8A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MS Sans Serif" w:hAnsi="MS Sans Serif" w:cs="MS Sans Serif"/>
          <w:sz w:val="16"/>
          <w:szCs w:val="16"/>
        </w:rPr>
      </w:pPr>
    </w:p>
    <w:p w:rsidR="00726C8A" w:rsidRPr="00680F1F" w:rsidRDefault="003D41CF" w:rsidP="00941B82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ная</w:t>
      </w:r>
      <w:r w:rsidR="00726C8A" w:rsidRPr="00680F1F">
        <w:rPr>
          <w:rFonts w:ascii="Times New Roman" w:hAnsi="Times New Roman" w:cs="Times New Roman"/>
          <w:sz w:val="28"/>
          <w:szCs w:val="28"/>
        </w:rPr>
        <w:t xml:space="preserve"> схема</w:t>
      </w:r>
    </w:p>
    <w:p w:rsidR="00726C8A" w:rsidRDefault="00726C8A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 w:rsidRPr="00680F1F">
        <w:rPr>
          <w:rFonts w:ascii="Times New Roman" w:hAnsi="Times New Roman" w:cs="Times New Roman"/>
          <w:sz w:val="28"/>
          <w:szCs w:val="28"/>
        </w:rPr>
        <w:t>Исходные данные</w:t>
      </w:r>
    </w:p>
    <w:tbl>
      <w:tblPr>
        <w:tblStyle w:val="ac"/>
        <w:tblW w:w="0" w:type="auto"/>
        <w:tblLook w:val="04A0"/>
      </w:tblPr>
      <w:tblGrid>
        <w:gridCol w:w="1411"/>
        <w:gridCol w:w="1411"/>
        <w:gridCol w:w="1412"/>
        <w:gridCol w:w="1373"/>
        <w:gridCol w:w="1373"/>
        <w:gridCol w:w="1374"/>
        <w:gridCol w:w="1311"/>
      </w:tblGrid>
      <w:tr w:rsidR="00941B82" w:rsidTr="00941B82">
        <w:tc>
          <w:tcPr>
            <w:tcW w:w="1411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1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411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15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412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10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373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8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373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3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374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9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217" w:type="dxa"/>
          </w:tcPr>
          <w:p w:rsidR="00941B82" w:rsidRP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7</w:t>
            </w:r>
            <w:r w:rsidRPr="00941B8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18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</w:tr>
      <w:tr w:rsidR="00941B82" w:rsidTr="00941B82">
        <w:tc>
          <w:tcPr>
            <w:tcW w:w="1411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680F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=40</w:t>
            </w:r>
            <w:r w:rsidRPr="0070098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411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680F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=120</w:t>
            </w:r>
            <w:r w:rsidRPr="0070098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412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680F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=80</w:t>
            </w:r>
            <w:r w:rsidRPr="0070098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373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680F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=90</w:t>
            </w:r>
            <w:r w:rsidRPr="0070098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373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680F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=30</w:t>
            </w:r>
            <w:r w:rsidRPr="0070098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374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680F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=50</w:t>
            </w:r>
            <w:r w:rsidRPr="0070098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0F1F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17" w:type="dxa"/>
          </w:tcPr>
          <w:p w:rsidR="00941B82" w:rsidRDefault="00941B82" w:rsidP="00941B8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700980">
              <w:rPr>
                <w:rFonts w:ascii="Times New Roman" w:hAnsi="Times New Roman" w:cs="Times New Roman"/>
                <w:sz w:val="28"/>
                <w:szCs w:val="28"/>
              </w:rPr>
              <w:t xml:space="preserve">=5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</w:tbl>
    <w:p w:rsidR="00941B82" w:rsidRPr="00941B82" w:rsidRDefault="00941B82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</w:p>
    <w:p w:rsidR="00950142" w:rsidRDefault="00726C8A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680F1F">
        <w:rPr>
          <w:rFonts w:ascii="Times New Roman" w:hAnsi="Times New Roman" w:cs="Times New Roman"/>
          <w:sz w:val="28"/>
          <w:szCs w:val="28"/>
        </w:rPr>
        <w:t>Решение</w:t>
      </w:r>
    </w:p>
    <w:p w:rsidR="00950142" w:rsidRPr="00AD7601" w:rsidRDefault="00AD7601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AD7601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1. </w:t>
      </w:r>
      <w:r w:rsidR="007A0D14" w:rsidRPr="00AD7601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Определим токи в </w:t>
      </w:r>
      <w:r w:rsidR="00950142" w:rsidRPr="00AD7601">
        <w:rPr>
          <w:rFonts w:ascii="Times New Roman" w:hAnsi="Times New Roman" w:cs="Times New Roman"/>
          <w:b/>
          <w:i/>
          <w:color w:val="000000"/>
          <w:sz w:val="28"/>
          <w:szCs w:val="28"/>
        </w:rPr>
        <w:t>ветвях методом контурных токов.</w:t>
      </w:r>
    </w:p>
    <w:p w:rsidR="00941B82" w:rsidRDefault="00941B82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Все заземленные точки следует объединить и убедиться в наличии либо новых ветвей, либо в необходимости исключить эти ветви. В нашем </w:t>
      </w:r>
      <w:proofErr w:type="gramStart"/>
      <w:r w:rsidRPr="00941B82">
        <w:rPr>
          <w:rFonts w:ascii="Times New Roman" w:hAnsi="Times New Roman" w:cs="Times New Roman"/>
          <w:color w:val="000000"/>
          <w:sz w:val="28"/>
          <w:szCs w:val="28"/>
        </w:rPr>
        <w:t>случае</w:t>
      </w:r>
      <w:proofErr w:type="gramEnd"/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, мы объединяем заземленные точки и получаем </w:t>
      </w:r>
      <w:r>
        <w:rPr>
          <w:rFonts w:ascii="Times New Roman" w:hAnsi="Times New Roman" w:cs="Times New Roman"/>
          <w:color w:val="000000"/>
          <w:sz w:val="28"/>
          <w:szCs w:val="28"/>
        </w:rPr>
        <w:t>две</w:t>
      </w:r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 нов</w:t>
      </w:r>
      <w:r>
        <w:rPr>
          <w:rFonts w:ascii="Times New Roman" w:hAnsi="Times New Roman" w:cs="Times New Roman"/>
          <w:color w:val="000000"/>
          <w:sz w:val="28"/>
          <w:szCs w:val="28"/>
        </w:rPr>
        <w:t>ые</w:t>
      </w:r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 ветв</w:t>
      </w:r>
      <w:r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. Но, так как в </w:t>
      </w:r>
      <w:r>
        <w:rPr>
          <w:rFonts w:ascii="Times New Roman" w:hAnsi="Times New Roman" w:cs="Times New Roman"/>
          <w:color w:val="000000"/>
          <w:sz w:val="28"/>
          <w:szCs w:val="28"/>
        </w:rPr>
        <w:t>каждой из этих</w:t>
      </w:r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 ветв</w:t>
      </w:r>
      <w:r>
        <w:rPr>
          <w:rFonts w:ascii="Times New Roman" w:hAnsi="Times New Roman" w:cs="Times New Roman"/>
          <w:color w:val="000000"/>
          <w:sz w:val="28"/>
          <w:szCs w:val="28"/>
        </w:rPr>
        <w:t>ей</w:t>
      </w:r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присутствует</w:t>
      </w:r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 вольтметр, а вольтметр обладает значительным внутренним сопротивлением, и он не влияет на распределение токов в ветвях электрической цепи, можно исключить эт</w:t>
      </w:r>
      <w:r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 ветв</w:t>
      </w:r>
      <w:r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 с вольтметр</w:t>
      </w:r>
      <w:r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941B82">
        <w:rPr>
          <w:rFonts w:ascii="Times New Roman" w:hAnsi="Times New Roman" w:cs="Times New Roman"/>
          <w:color w:val="000000"/>
          <w:sz w:val="28"/>
          <w:szCs w:val="28"/>
        </w:rPr>
        <w:t>м</w:t>
      </w:r>
      <w:r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941B82">
        <w:rPr>
          <w:rFonts w:ascii="Times New Roman" w:hAnsi="Times New Roman" w:cs="Times New Roman"/>
          <w:color w:val="000000"/>
          <w:sz w:val="28"/>
          <w:szCs w:val="28"/>
        </w:rPr>
        <w:t xml:space="preserve"> из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дальнейших расчетов.</w:t>
      </w:r>
    </w:p>
    <w:p w:rsidR="00941B82" w:rsidRDefault="00941B8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br w:type="page"/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lastRenderedPageBreak/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377" type="#_x0000_t19" style="position:absolute;left:0;text-align:left;margin-left:84.85pt;margin-top:12.3pt;width:24.55pt;height:49.35pt;z-index:252090368" coordsize="42004,43200" o:regroupid="6" adj="1255545,-1688819,21600" path="wr,,43200,43200,42004,28689,41052,12209nfewr,,43200,43200,42004,28689,41052,12209l21600,21600nsxe">
            <v:stroke dashstyle="dash" endarrow="classic" endarrowwidth="narrow"/>
            <v:path o:connectlocs="42004,28689;41052,12209;21600,21600"/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68" type="#_x0000_t32" style="position:absolute;left:0;text-align:left;margin-left:60.55pt;margin-top:5.2pt;width:0;height:34pt;z-index:252081152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67" type="#_x0000_t32" style="position:absolute;left:0;text-align:left;margin-left:60.55pt;margin-top:5.2pt;width:173.75pt;height:0;flip:x;z-index:252080128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66" type="#_x0000_t32" style="position:absolute;left:0;text-align:left;margin-left:234.45pt;margin-top:5.2pt;width:0;height:34.35pt;flip:y;z-index:252079104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89" type="#_x0000_t202" style="position:absolute;left:0;text-align:left;margin-left:162.7pt;margin-top:5.2pt;width:27.05pt;height:24.25pt;z-index:252012544;mso-width-relative:margin;mso-height-relative:margin" o:regroupid="6" filled="f" stroked="f">
            <v:textbox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407" type="#_x0000_t202" style="position:absolute;left:0;text-align:left;margin-left:232.3pt;margin-top:3.45pt;width:27.05pt;height:24.25pt;z-index:252093440;mso-width-relative:margin;mso-height-relative:margin" filled="f" stroked="f">
            <v:textbox style="mso-next-textbox:#_x0000_s1407">
              <w:txbxContent>
                <w:p w:rsidR="007E6E3B" w:rsidRPr="00AD7601" w:rsidRDefault="007E6E3B" w:rsidP="00AD7601">
                  <w:pPr>
                    <w:rPr>
                      <w:sz w:val="24"/>
                      <w:szCs w:val="24"/>
                      <w:vertAlign w:val="subscript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78" type="#_x0000_t202" style="position:absolute;left:0;text-align:left;margin-left:84.85pt;margin-top:6.2pt;width:30.05pt;height:21.45pt;z-index:252091392;mso-width-relative:margin;mso-height-relative:margin" o:regroupid="6" filled="f" stroked="f">
            <v:textbox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  <w:vertAlign w:val="subscript"/>
                    </w:rPr>
                    <w:t>4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group id="_x0000_s1329" style="position:absolute;left:0;text-align:left;margin-left:161.45pt;margin-top:12.1pt;width:22.7pt;height:22.7pt;z-index:252053504" coordorigin="3121,2313" coordsize="567,567" o:regroupid="6">
            <v:oval id="_x0000_s1330" style="position:absolute;left:3121;top:2313;width:567;height:567;rotation:180"/>
            <v:shape id="_x0000_s1331" type="#_x0000_t32" style="position:absolute;left:3172;top:2596;width:454;height:0;rotation:180" o:connectortype="straight">
              <v:stroke startarrow="block"/>
            </v:shape>
          </v:group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73" type="#_x0000_t32" style="position:absolute;left:0;text-align:left;margin-left:60.55pt;margin-top:11.75pt;width:5.65pt;height:5.65pt;z-index:252086272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72" type="#_x0000_t32" style="position:absolute;left:0;text-align:left;margin-left:54.85pt;margin-top:11.75pt;width:5.65pt;height:5.65pt;flip:y;z-index:252085248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oval id="_x0000_s1371" style="position:absolute;left:0;text-align:left;margin-left:48.9pt;margin-top:6.9pt;width:22.7pt;height:22.7pt;rotation:180;z-index:252084224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oval id="_x0000_s1347" style="position:absolute;left:0;text-align:left;margin-left:233pt;margin-top:5.95pt;width:2.85pt;height:2.85pt;z-index:252059648" o:regroupid="6" fillcolor="black [3213]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10" type="#_x0000_t32" style="position:absolute;left:0;text-align:left;margin-left:337.8pt;margin-top:7.35pt;width:0;height:70.8pt;flip:y;z-index:252034048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04" type="#_x0000_t32" style="position:absolute;left:0;text-align:left;margin-left:234.45pt;margin-top:7.35pt;width:.05pt;height:17.5pt;flip:y;z-index:252027904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00" type="#_x0000_t32" style="position:absolute;left:0;text-align:left;margin-left:122.3pt;margin-top:7.35pt;width:.1pt;height:41.35pt;flip:y;z-index:252023808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92" type="#_x0000_t32" style="position:absolute;left:0;text-align:left;margin-left:234.45pt;margin-top:7.35pt;width:103.25pt;height:0;z-index:252015616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91" type="#_x0000_t32" style="position:absolute;left:0;text-align:left;margin-left:183.4pt;margin-top:7.35pt;width:51pt;height:.05pt;z-index:252014592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90" type="#_x0000_t32" style="position:absolute;left:0;text-align:left;margin-left:122.3pt;margin-top:7.35pt;width:39.1pt;height:0;z-index:252013568" o:connectortype="straight" o:regroupid="6"/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76" type="#_x0000_t202" style="position:absolute;left:0;text-align:left;margin-left:29.8pt;margin-top:3.85pt;width:26pt;height:24.25pt;z-index:252089344;mso-width-relative:margin;mso-height-relative:margin" o:regroupid="6" filled="f" stroked="f">
            <v:textbox style="mso-next-textbox:#_x0000_s1376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75" type="#_x0000_t32" style="position:absolute;left:0;text-align:left;margin-left:60.15pt;margin-top:.8pt;width:5.65pt;height:5.65pt;z-index:252088320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74" type="#_x0000_t32" style="position:absolute;left:0;text-align:left;margin-left:54.45pt;margin-top:1.2pt;width:5.65pt;height:5.65pt;flip:y;z-index:252087296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70" type="#_x0000_t32" style="position:absolute;left:0;text-align:left;margin-left:60.95pt;margin-top:13.5pt;width:0;height:75.15pt;flip:y;z-index:252083200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65" type="#_x0000_t202" style="position:absolute;left:0;text-align:left;margin-left:207.15pt;margin-top:2.8pt;width:31.15pt;height:24.25pt;z-index:252078080;mso-width-relative:margin;mso-height-relative:margin" o:regroupid="6" filled="f" stroked="f">
            <v:textbox style="mso-next-textbox:#_x0000_s1365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57" type="#_x0000_t32" style="position:absolute;left:0;text-align:left;margin-left:226.55pt;margin-top:3.25pt;width:0;height:21pt;flip:y;z-index:252069888" o:connectortype="straight" o:regroupid="6">
            <v:stroke endarrow="block"/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rect id="_x0000_s1321" style="position:absolute;left:0;text-align:left;margin-left:229.55pt;margin-top:6.25pt;width:9.25pt;height:29.45pt;z-index:252045312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17" type="#_x0000_t202" style="position:absolute;left:0;text-align:left;margin-left:238.3pt;margin-top:8.35pt;width:27.05pt;height:24.25pt;z-index:252041216;mso-width-relative:margin;mso-height-relative:margin" o:regroupid="6" filled="f" stroked="f">
            <v:textbox style="mso-next-textbox:#_x0000_s1317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63" type="#_x0000_t202" style="position:absolute;left:0;text-align:left;margin-left:125.8pt;margin-top:8.6pt;width:31.15pt;height:24.25pt;z-index:252076032;mso-width-relative:margin;mso-height-relative:margin" o:regroupid="6" filled="f" stroked="f">
            <v:textbox style="mso-next-textbox:#_x0000_s1363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56" type="#_x0000_t32" style="position:absolute;left:0;text-align:left;margin-left:131.15pt;margin-top:7.7pt;width:0;height:24.75pt;flip:y;z-index:252068864" o:connectortype="straight" o:regroupid="6">
            <v:stroke endarrow="block"/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51" type="#_x0000_t202" style="position:absolute;left:0;text-align:left;margin-left:164.5pt;margin-top:14.5pt;width:31.15pt;height:24.25pt;z-index:252063744;mso-width-relative:margin;mso-height-relative:margin" o:regroupid="6" filled="f" stroked="f">
            <v:textbox style="mso-next-textbox:#_x0000_s1351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  <w:vertAlign w:val="subscript"/>
                    </w:rPr>
                    <w:t>1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rect id="_x0000_s1319" style="position:absolute;left:0;text-align:left;margin-left:117.7pt;margin-top:12pt;width:9.25pt;height:29.45pt;z-index:252043264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18" type="#_x0000_t202" style="position:absolute;left:0;text-align:left;margin-left:90.2pt;margin-top:12.35pt;width:27.05pt;height:24.25pt;z-index:252042240;mso-width-relative:margin;mso-height-relative:margin" o:regroupid="6" filled="f" stroked="f">
            <v:textbox style="mso-next-textbox:#_x0000_s1318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86" type="#_x0000_t19" style="position:absolute;left:0;text-align:left;margin-left:158.85pt;margin-top:6.6pt;width:38.1pt;height:37.35pt;z-index:252009472" coordsize="42004,43200" o:regroupid="6" adj="1255545,-1688819,21600" path="wr,,43200,43200,42004,28689,41052,12209nfewr,,43200,43200,42004,28689,41052,12209l21600,21600nsxe">
            <v:stroke dashstyle="dash" endarrow="classic" endarrowwidth="narrow"/>
            <v:path o:connectlocs="42004,28689;41052,12209;21600,21600"/>
          </v:shape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05" type="#_x0000_t32" style="position:absolute;left:0;text-align:left;margin-left:234.55pt;margin-top:3.5pt;width:.1pt;height:17pt;flip:y;z-index:252028928" o:connectortype="straight" o:regroupid="6"/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88" type="#_x0000_t19" style="position:absolute;left:0;text-align:left;margin-left:271.4pt;margin-top:.65pt;width:32.15pt;height:70pt;z-index:252011520" coordsize="42004,43200" o:regroupid="6" adj="1255545,-1688819,21600" path="wr,,43200,43200,42004,28689,41052,12209nfewr,,43200,43200,42004,28689,41052,12209l21600,21600nsxe">
            <v:stroke dashstyle="dash" endarrow="classic" endarrowwidth="narrow"/>
            <v:path o:connectlocs="42004,28689;41052,12209;21600,21600"/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60" type="#_x0000_t202" style="position:absolute;left:0;text-align:left;margin-left:349.45pt;margin-top:13.05pt;width:31.15pt;height:24.25pt;z-index:252072960;mso-width-relative:margin;mso-height-relative:margin" o:regroupid="6" filled="f" stroked="f">
            <v:textbox style="mso-next-textbox:#_x0000_s1360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  <w:vertAlign w:val="subscript"/>
                    </w:rPr>
                    <w:t>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54" type="#_x0000_t32" style="position:absolute;left:0;text-align:left;margin-left:353.05pt;margin-top:13.75pt;width:0;height:25.4pt;z-index:252066816" o:connectortype="straight" o:regroupid="6">
            <v:stroke endarrow="block"/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group id="_x0000_s1341" style="position:absolute;left:0;text-align:left;margin-left:223.3pt;margin-top:5.2pt;width:22.7pt;height:22.7pt;rotation:90;z-index:252057600" coordorigin="3121,2313" coordsize="567,567" o:regroupid="6">
            <v:oval id="_x0000_s1342" style="position:absolute;left:3121;top:2313;width:567;height:567;rotation:180"/>
            <v:shape id="_x0000_s1343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28" type="#_x0000_t202" style="position:absolute;left:0;text-align:left;margin-left:310.65pt;margin-top:12.5pt;width:27.05pt;height:24.25pt;z-index:252052480;mso-width-relative:margin;mso-height-relative:margin" o:regroupid="6" filled="f" stroked="f">
            <v:textbox style="mso-next-textbox:#_x0000_s1328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27" type="#_x0000_t202" style="position:absolute;left:0;text-align:left;margin-left:186.2pt;margin-top:12.5pt;width:27.05pt;height:24.25pt;z-index:252051456;mso-width-relative:margin;mso-height-relative:margin" o:regroupid="6" filled="f" stroked="f">
            <v:textbox style="mso-next-textbox:#_x0000_s1327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rect id="_x0000_s1323" style="position:absolute;left:0;text-align:left;margin-left:333.25pt;margin-top:11.1pt;width:9.25pt;height:29.45pt;z-index:252047360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13" type="#_x0000_t202" style="position:absolute;left:0;text-align:left;margin-left:137.85pt;margin-top:6.85pt;width:27.05pt;height:24.25pt;z-index:252037120;mso-width-relative:margin;mso-height-relative:margin" o:regroupid="6" filled="f" stroked="f">
            <v:textbox style="mso-next-textbox:#_x0000_s1313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12" type="#_x0000_t202" style="position:absolute;left:0;text-align:left;margin-left:246.5pt;margin-top:4.4pt;width:27.05pt;height:24.25pt;z-index:252036096;mso-width-relative:margin;mso-height-relative:margin" o:regroupid="6" filled="f" stroked="f">
            <v:textbox style="mso-next-textbox:#_x0000_s1312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01" type="#_x0000_t32" style="position:absolute;left:0;text-align:left;margin-left:122.2pt;margin-top:6.85pt;width:.1pt;height:33.7pt;flip:y;z-index:252024832" o:connectortype="straight" o:regroupid="6"/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408" type="#_x0000_t202" style="position:absolute;left:0;text-align:left;margin-left:229.55pt;margin-top:11.8pt;width:27.05pt;height:24.25pt;z-index:252094464;mso-width-relative:margin;mso-height-relative:margin" filled="f" stroked="f">
            <v:textbox style="mso-next-textbox:#_x0000_s1408">
              <w:txbxContent>
                <w:p w:rsidR="007E6E3B" w:rsidRPr="00AD7601" w:rsidRDefault="007E6E3B" w:rsidP="00AD7601">
                  <w:pPr>
                    <w:rPr>
                      <w:sz w:val="24"/>
                      <w:szCs w:val="24"/>
                      <w:vertAlign w:val="subscript"/>
                    </w:rPr>
                  </w:pPr>
                  <w:r>
                    <w:rPr>
                      <w:sz w:val="24"/>
                      <w:szCs w:val="24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52" type="#_x0000_t202" style="position:absolute;left:0;text-align:left;margin-left:273.55pt;margin-top:8.65pt;width:31.15pt;height:24.25pt;z-index:252064768;mso-width-relative:margin;mso-height-relative:margin" o:regroupid="6" filled="f" stroked="f">
            <v:textbox style="mso-next-textbox:#_x0000_s1352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lang w:val="en-US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  <w:vertAlign w:val="subscript"/>
                      <w:lang w:val="en-US"/>
                    </w:rPr>
                    <w:t>2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group id="_x0000_s1332" style="position:absolute;left:0;text-align:left;margin-left:136pt;margin-top:12.65pt;width:22.7pt;height:22.7pt;rotation:180;z-index:252054528" coordorigin="3121,2313" coordsize="567,567" o:regroupid="6">
            <v:oval id="_x0000_s1333" style="position:absolute;left:3121;top:2313;width:567;height:567;rotation:180"/>
            <v:shape id="_x0000_s1334" type="#_x0000_t32" style="position:absolute;left:3172;top:2596;width:454;height:0;rotation:180" o:connectortype="straight">
              <v:stroke startarrow="block"/>
            </v:shape>
          </v:group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06" type="#_x0000_t32" style="position:absolute;left:0;text-align:left;margin-left:234.65pt;margin-top:12.25pt;width:0;height:11.35pt;flip:y;z-index:252029952" o:connectortype="straight" o:regroupid="6"/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406" type="#_x0000_t202" style="position:absolute;left:0;text-align:left;margin-left:104.1pt;margin-top:6.6pt;width:27.05pt;height:24.25pt;z-index:252092416;mso-width-relative:margin;mso-height-relative:margin" filled="f" stroked="f">
            <v:textbox style="mso-next-textbox:#_x0000_s1406">
              <w:txbxContent>
                <w:p w:rsidR="007E6E3B" w:rsidRPr="00AD7601" w:rsidRDefault="007E6E3B" w:rsidP="00AD7601">
                  <w:pPr>
                    <w:rPr>
                      <w:sz w:val="24"/>
                      <w:szCs w:val="24"/>
                      <w:vertAlign w:val="subscript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69" type="#_x0000_t32" style="position:absolute;left:0;text-align:left;margin-left:60.95pt;margin-top:8.3pt;width:62.85pt;height:.1pt;flip:x;z-index:252082176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62" type="#_x0000_t202" style="position:absolute;left:0;text-align:left;margin-left:183.05pt;margin-top:11.9pt;width:31.15pt;height:24.25pt;z-index:252075008;mso-width-relative:margin;mso-height-relative:margin" o:regroupid="6" filled="f" stroked="f">
            <v:textbox style="mso-next-textbox:#_x0000_s1362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oval id="_x0000_s1349" style="position:absolute;left:0;text-align:left;margin-left:120.95pt;margin-top:6.95pt;width:2.85pt;height:2.85pt;z-index:252061696" o:regroupid="6" fillcolor="black [3213]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oval id="_x0000_s1348" style="position:absolute;left:0;text-align:left;margin-left:233pt;margin-top:6.6pt;width:2.85pt;height:2.85pt;z-index:252060672" o:regroupid="6" fillcolor="black [3213]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rect id="_x0000_s1324" style="position:absolute;left:0;text-align:left;margin-left:183.45pt;margin-top:1.9pt;width:33pt;height:12pt;z-index:252048384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11" type="#_x0000_t32" style="position:absolute;left:0;text-align:left;margin-left:338.05pt;margin-top:4.55pt;width:.1pt;height:101.35pt;flip:x y;z-index:252035072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07" type="#_x0000_t32" style="position:absolute;left:0;text-align:left;margin-left:234.7pt;margin-top:8.35pt;width:0;height:17.6pt;flip:y;z-index:252030976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02" type="#_x0000_t32" style="position:absolute;left:0;text-align:left;margin-left:122.3pt;margin-top:8.35pt;width:.1pt;height:41.35pt;flip:y;z-index:252025856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95" type="#_x0000_t32" style="position:absolute;left:0;text-align:left;margin-left:216.45pt;margin-top:8.35pt;width:18pt;height:0;z-index:252018688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94" type="#_x0000_t32" style="position:absolute;left:0;text-align:left;margin-left:158.85pt;margin-top:8.15pt;width:30.95pt;height:0;z-index:252017664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93" type="#_x0000_t32" style="position:absolute;left:0;text-align:left;margin-left:122.35pt;margin-top:8.3pt;width:14.2pt;height:0;z-index:252016640" o:connectortype="straight" o:regroupid="6"/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61" type="#_x0000_t202" style="position:absolute;left:0;text-align:left;margin-left:240.25pt;margin-top:7.7pt;width:31.15pt;height:24.25pt;z-index:252073984;mso-width-relative:margin;mso-height-relative:margin" o:regroupid="6" filled="f" stroked="f">
            <v:textbox style="mso-next-textbox:#_x0000_s1361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  <w:vertAlign w:val="subscript"/>
                    </w:rPr>
                    <w:t>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59" type="#_x0000_t32" style="position:absolute;left:0;text-align:left;margin-left:180.65pt;margin-top:.7pt;width:28.8pt;height:.05pt;flip:x;z-index:252071936" o:connectortype="straight" o:regroupid="6">
            <v:stroke endarrow="block"/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58" type="#_x0000_t32" style="position:absolute;left:0;text-align:left;margin-left:243.9pt;margin-top:6.95pt;width:0;height:21pt;flip:y;z-index:252070912" o:connectortype="straight" o:regroupid="6">
            <v:stroke endarrow="block"/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26" type="#_x0000_t202" style="position:absolute;left:0;text-align:left;margin-left:205.25pt;margin-top:6.95pt;width:27.05pt;height:24.25pt;z-index:252050432;mso-width-relative:margin;mso-height-relative:margin" o:regroupid="6" filled="f" stroked="f">
            <v:textbox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rect id="_x0000_s1322" style="position:absolute;left:0;text-align:left;margin-left:229.55pt;margin-top:6.4pt;width:9.25pt;height:29.45pt;z-index:252046336" o:regroupid="6"/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25" type="#_x0000_t202" style="position:absolute;left:0;text-align:left;margin-left:95.05pt;margin-top:15.1pt;width:27.05pt;height:24.25pt;z-index:252049408;mso-width-relative:margin;mso-height-relative:margin" o:regroupid="6" filled="f" stroked="f">
            <v:textbox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6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rect id="_x0000_s1320" style="position:absolute;left:0;text-align:left;margin-left:117.25pt;margin-top:13.85pt;width:9.25pt;height:29.45pt;z-index:252044288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87" type="#_x0000_t19" style="position:absolute;left:0;text-align:left;margin-left:155.5pt;margin-top:13.45pt;width:35.45pt;height:35.35pt;z-index:252010496" coordsize="42004,43200" o:regroupid="6" adj="1255545,-1688819,21600" path="wr,,43200,43200,42004,28689,41052,12209nfewr,,43200,43200,42004,28689,41052,12209l21600,21600nsxe">
            <v:stroke dashstyle="dash" endarrow="classic" endarrowwidth="narrow"/>
            <v:path o:connectlocs="42004,28689;41052,12209;21600,21600"/>
          </v:shape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64" type="#_x0000_t202" style="position:absolute;left:0;text-align:left;margin-left:127.4pt;margin-top:-.15pt;width:31.15pt;height:24.25pt;z-index:252077056;mso-width-relative:margin;mso-height-relative:margin" o:regroupid="6" filled="f" stroked="f">
            <v:textbox style="mso-next-textbox:#_x0000_s1364"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  <w:vertAlign w:val="subscript"/>
                    </w:rPr>
                    <w:t>6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55" type="#_x0000_t32" style="position:absolute;left:0;text-align:left;margin-left:131.15pt;margin-top:1.4pt;width:0;height:25.4pt;z-index:252067840" o:connectortype="straight" o:regroupid="6">
            <v:stroke endarrow="block"/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53" type="#_x0000_t202" style="position:absolute;left:0;text-align:left;margin-left:158.65pt;margin-top:2.95pt;width:31.15pt;height:24.25pt;z-index:252065792;mso-width-relative:margin;mso-height-relative:margin" o:regroupid="6" filled="f" stroked="f">
            <v:textbox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lang w:val="en-US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  <w:vertAlign w:val="subscript"/>
                      <w:lang w:val="en-US"/>
                    </w:rPr>
                    <w:t>3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14" type="#_x0000_t202" style="position:absolute;left:0;text-align:left;margin-left:199.5pt;margin-top:15.85pt;width:27.05pt;height:24.25pt;z-index:252038144;mso-width-relative:margin;mso-height-relative:margin" o:regroupid="6" filled="f" stroked="f">
            <v:textbox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08" type="#_x0000_t32" style="position:absolute;left:0;text-align:left;margin-left:234.25pt;margin-top:3.2pt;width:.2pt;height:17.15pt;flip:y;z-index:252032000" o:connectortype="straight" o:regroupid="6"/>
        </w:pict>
      </w:r>
    </w:p>
    <w:p w:rsidR="005530BF" w:rsidRPr="00941B82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group id="_x0000_s1344" style="position:absolute;left:0;text-align:left;margin-left:222.9pt;margin-top:4.45pt;width:22.7pt;height:22.7pt;rotation:90;z-index:252058624" coordorigin="3121,2313" coordsize="567,567" o:regroupid="6">
            <v:oval id="_x0000_s1345" style="position:absolute;left:3121;top:2313;width:567;height:567;rotation:180"/>
            <v:shape id="_x0000_s1346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03" type="#_x0000_t32" style="position:absolute;left:0;text-align:left;margin-left:122.2pt;margin-top:8.4pt;width:.2pt;height:33.1pt;flip:x y;z-index:252026880" o:connectortype="straight" o:regroupid="6"/>
        </w:pict>
      </w:r>
    </w:p>
    <w:p w:rsidR="00FC4491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group id="_x0000_s1338" style="position:absolute;left:0;text-align:left;margin-left:273.7pt;margin-top:13.6pt;width:22.7pt;height:22.7pt;rotation:180;z-index:252056576" coordorigin="3121,2313" coordsize="567,567" o:regroupid="6">
            <v:oval id="_x0000_s1339" style="position:absolute;left:3121;top:2313;width:567;height:567;rotation:180"/>
            <v:shape id="_x0000_s1340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group id="_x0000_s1335" style="position:absolute;left:0;text-align:left;margin-left:155.9pt;margin-top:14pt;width:22.7pt;height:22.7pt;rotation:180;z-index:252055552" coordorigin="3121,2313" coordsize="567,567" o:regroupid="6">
            <v:oval id="_x0000_s1336" style="position:absolute;left:3121;top:2313;width:567;height:567;rotation:180"/>
            <v:shape id="_x0000_s1337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09" type="#_x0000_t32" style="position:absolute;left:0;text-align:left;margin-left:234.45pt;margin-top:11.1pt;width:0;height:14.3pt;flip:y;z-index:252033024" o:connectortype="straight" o:regroupid="6"/>
        </w:pict>
      </w:r>
    </w:p>
    <w:p w:rsidR="00FC4491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409" type="#_x0000_t202" style="position:absolute;left:0;text-align:left;margin-left:223.3pt;margin-top:7.55pt;width:27.05pt;height:24.25pt;z-index:252095488;mso-width-relative:margin;mso-height-relative:margin" filled="f" stroked="f">
            <v:textbox style="mso-next-textbox:#_x0000_s1409">
              <w:txbxContent>
                <w:p w:rsidR="007E6E3B" w:rsidRPr="00AD7601" w:rsidRDefault="007E6E3B" w:rsidP="00AD7601">
                  <w:pPr>
                    <w:rPr>
                      <w:sz w:val="24"/>
                      <w:szCs w:val="24"/>
                      <w:vertAlign w:val="subscript"/>
                    </w:rPr>
                  </w:pPr>
                  <w:r>
                    <w:rPr>
                      <w:sz w:val="24"/>
                      <w:szCs w:val="24"/>
                    </w:rPr>
                    <w:t>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oval id="_x0000_s1350" style="position:absolute;left:0;text-align:left;margin-left:232.65pt;margin-top:7.55pt;width:2.85pt;height:2.85pt;z-index:252062720" o:regroupid="6" fillcolor="black [3213]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99" type="#_x0000_t32" style="position:absolute;left:0;text-align:left;margin-left:296.4pt;margin-top:9.35pt;width:41.65pt;height:0;z-index:252022784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98" type="#_x0000_t32" style="position:absolute;left:0;text-align:left;margin-left:234.45pt;margin-top:9.3pt;width:39.1pt;height:0;z-index:252021760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97" type="#_x0000_t32" style="position:absolute;left:0;text-align:left;margin-left:178.75pt;margin-top:9.3pt;width:55.7pt;height:0;z-index:252020736" o:connectortype="straight" o:regroupid="6"/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296" type="#_x0000_t32" style="position:absolute;left:0;text-align:left;margin-left:122.3pt;margin-top:9.3pt;width:33.2pt;height:.05pt;z-index:252019712" o:connectortype="straight" o:regroupid="6"/>
        </w:pict>
      </w:r>
    </w:p>
    <w:p w:rsidR="00FC4491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16" type="#_x0000_t202" style="position:absolute;left:0;text-align:left;margin-left:273.9pt;margin-top:2.35pt;width:27.05pt;height:24.25pt;z-index:252040192;mso-width-relative:margin;mso-height-relative:margin" o:regroupid="6" filled="f" stroked="f">
            <v:textbox>
              <w:txbxContent>
                <w:p w:rsidR="007E6E3B" w:rsidRPr="00217F74" w:rsidRDefault="007E6E3B" w:rsidP="005530BF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>
          <v:shape id="_x0000_s1315" type="#_x0000_t202" style="position:absolute;left:0;text-align:left;margin-left:153.6pt;margin-top:2.9pt;width:27.05pt;height:24.25pt;z-index:252039168;mso-width-relative:margin;mso-height-relative:margin" o:regroupid="6" filled="f" stroked="f">
            <v:textbox>
              <w:txbxContent>
                <w:p w:rsidR="007E6E3B" w:rsidRPr="00726C8A" w:rsidRDefault="007E6E3B" w:rsidP="005530BF">
                  <w:pPr>
                    <w:rPr>
                      <w:sz w:val="28"/>
                      <w:vertAlign w:val="subscript"/>
                      <w:lang w:val="en-US"/>
                    </w:rPr>
                  </w:pPr>
                  <w:r w:rsidRPr="00726C8A">
                    <w:rPr>
                      <w:sz w:val="28"/>
                      <w:lang w:val="en-US"/>
                    </w:rPr>
                    <w:t>E</w:t>
                  </w:r>
                  <w:r>
                    <w:rPr>
                      <w:sz w:val="28"/>
                      <w:vertAlign w:val="subscript"/>
                      <w:lang w:val="en-US"/>
                    </w:rPr>
                    <w:t>6</w:t>
                  </w:r>
                </w:p>
              </w:txbxContent>
            </v:textbox>
          </v:shape>
        </w:pict>
      </w:r>
    </w:p>
    <w:p w:rsidR="00FC4491" w:rsidRDefault="00FC4491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:rsidR="00950142" w:rsidRDefault="00FC4491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роизвольно з</w:t>
      </w:r>
      <w:r w:rsidR="007A0D14" w:rsidRPr="00680F1F">
        <w:rPr>
          <w:rFonts w:ascii="Times New Roman" w:hAnsi="Times New Roman" w:cs="Times New Roman"/>
          <w:color w:val="000000"/>
          <w:sz w:val="28"/>
          <w:szCs w:val="28"/>
        </w:rPr>
        <w:t>ададим направления течения контурных токов в каждом контуре схемы и обозначим их I</w:t>
      </w:r>
      <w:r w:rsidR="007A0D14" w:rsidRPr="00680F1F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1</w:t>
      </w:r>
      <w:r w:rsidR="007A0D14" w:rsidRPr="00680F1F">
        <w:rPr>
          <w:rFonts w:ascii="Times New Roman" w:hAnsi="Times New Roman" w:cs="Times New Roman"/>
          <w:color w:val="000000"/>
          <w:sz w:val="28"/>
          <w:szCs w:val="28"/>
        </w:rPr>
        <w:t>, I</w:t>
      </w:r>
      <w:r w:rsidR="007A0D14" w:rsidRPr="00680F1F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2</w:t>
      </w:r>
      <w:r w:rsidR="007A0D14" w:rsidRPr="00680F1F">
        <w:rPr>
          <w:rFonts w:ascii="Times New Roman" w:hAnsi="Times New Roman" w:cs="Times New Roman"/>
          <w:color w:val="000000"/>
          <w:sz w:val="28"/>
          <w:szCs w:val="28"/>
        </w:rPr>
        <w:t>, I</w:t>
      </w:r>
      <w:r w:rsidR="007A0D14" w:rsidRPr="00680F1F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3</w:t>
      </w:r>
      <w:r w:rsidR="0095014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7A0D14" w:rsidRDefault="007A0D14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680F1F">
        <w:rPr>
          <w:rFonts w:ascii="Times New Roman" w:hAnsi="Times New Roman" w:cs="Times New Roman"/>
          <w:color w:val="000000"/>
          <w:sz w:val="28"/>
          <w:szCs w:val="28"/>
        </w:rPr>
        <w:t>Определим собственные сопротивления трех контуров нашей цепи, а так же взаимное сопротивление контуров</w:t>
      </w:r>
      <w:r w:rsidR="00AD7601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AD7601" w:rsidRPr="00AD7601">
        <w:rPr>
          <w:rFonts w:ascii="Times New Roman" w:hAnsi="Times New Roman" w:cs="Times New Roman"/>
          <w:color w:val="000000"/>
          <w:sz w:val="28"/>
          <w:szCs w:val="28"/>
        </w:rPr>
        <w:t>Тогда с учетом, что I</w:t>
      </w:r>
      <w:r w:rsidR="00AD7601" w:rsidRPr="00AD76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44</w:t>
      </w:r>
      <w:r w:rsidR="00AD7601" w:rsidRPr="00AD7601">
        <w:rPr>
          <w:rFonts w:ascii="Times New Roman" w:hAnsi="Times New Roman" w:cs="Times New Roman"/>
          <w:color w:val="000000"/>
          <w:sz w:val="28"/>
          <w:szCs w:val="28"/>
        </w:rPr>
        <w:t>=I, система уравнений может быть представлена в следующем виде:</w:t>
      </w:r>
    </w:p>
    <w:p w:rsidR="00AD7601" w:rsidRPr="003E2299" w:rsidRDefault="00C94A59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44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5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6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-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6</m:t>
                        </m:r>
                      </m:sub>
                    </m:sSub>
                  </m:e>
                </m:mr>
              </m:m>
            </m:e>
          </m:d>
        </m:oMath>
      </m:oMathPara>
    </w:p>
    <w:p w:rsidR="009E7399" w:rsidRPr="00CB3513" w:rsidRDefault="00CB3513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одставим известные значения</w:t>
      </w:r>
    </w:p>
    <w:p w:rsidR="00CB3513" w:rsidRPr="003E2299" w:rsidRDefault="00C94A59" w:rsidP="00CB3513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2+15+10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15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10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12∙5=40-120+8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15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5+8+3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3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=120-90+3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10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3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0+3+9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=-80-30-50</m:t>
                    </m:r>
                  </m:e>
                </m:mr>
              </m:m>
            </m:e>
          </m:d>
        </m:oMath>
      </m:oMathPara>
    </w:p>
    <w:p w:rsidR="007A0D14" w:rsidRPr="00D22112" w:rsidRDefault="003C556E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680F1F">
        <w:rPr>
          <w:rFonts w:ascii="Times New Roman" w:hAnsi="Times New Roman" w:cs="Times New Roman"/>
          <w:sz w:val="28"/>
          <w:szCs w:val="28"/>
        </w:rPr>
        <w:t>решим систему уравнений</w:t>
      </w:r>
    </w:p>
    <w:p w:rsidR="00D22112" w:rsidRPr="003E2299" w:rsidRDefault="00C94A59" w:rsidP="00D2211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37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15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10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=6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15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+26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3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=6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10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-3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+22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  <w:lang w:val="en-US"/>
                          </w:rPr>
                          <m:t>33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  <w:lang w:val="en-US"/>
                      </w:rPr>
                      <m:t>=-160</m:t>
                    </m:r>
                  </m:e>
                </m:mr>
              </m:m>
            </m:e>
          </m:d>
        </m:oMath>
      </m:oMathPara>
    </w:p>
    <w:p w:rsidR="00950142" w:rsidRPr="00D22112" w:rsidRDefault="00AD7601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комые</w:t>
      </w:r>
      <w:r w:rsidRPr="00D2211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начения</w:t>
      </w:r>
      <w:r w:rsidRPr="00D2211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нтурных</w:t>
      </w:r>
      <w:r w:rsidRPr="00D2211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ков</w:t>
      </w:r>
      <w:r w:rsidRPr="00D22112">
        <w:rPr>
          <w:rFonts w:ascii="Times New Roman" w:hAnsi="Times New Roman" w:cs="Times New Roman"/>
          <w:sz w:val="28"/>
          <w:szCs w:val="28"/>
        </w:rPr>
        <w:t>:</w:t>
      </w:r>
    </w:p>
    <w:p w:rsidR="00BB309D" w:rsidRPr="00EF789E" w:rsidRDefault="007A0D14" w:rsidP="00BB309D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22112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D22112">
        <w:rPr>
          <w:rFonts w:ascii="Times New Roman" w:hAnsi="Times New Roman" w:cs="Times New Roman"/>
          <w:sz w:val="28"/>
          <w:szCs w:val="28"/>
        </w:rPr>
        <w:t>=</w:t>
      </w:r>
      <w:r w:rsidR="00467D72" w:rsidRPr="00467D72">
        <w:rPr>
          <w:rFonts w:ascii="Times New Roman" w:hAnsi="Times New Roman" w:cs="Times New Roman"/>
          <w:sz w:val="28"/>
          <w:szCs w:val="28"/>
        </w:rPr>
        <w:t>0</w:t>
      </w:r>
      <w:proofErr w:type="gramStart"/>
      <w:r w:rsidR="00467D72" w:rsidRPr="00467D72">
        <w:rPr>
          <w:rFonts w:ascii="Times New Roman" w:hAnsi="Times New Roman" w:cs="Times New Roman"/>
          <w:sz w:val="28"/>
          <w:szCs w:val="28"/>
        </w:rPr>
        <w:t>,53</w:t>
      </w:r>
      <w:proofErr w:type="gramEnd"/>
      <w:r w:rsidR="00BB309D" w:rsidRPr="00EF789E">
        <w:rPr>
          <w:rFonts w:ascii="Times New Roman" w:hAnsi="Times New Roman" w:cs="Times New Roman"/>
          <w:sz w:val="28"/>
          <w:szCs w:val="28"/>
        </w:rPr>
        <w:t xml:space="preserve"> </w:t>
      </w:r>
      <w:r w:rsidR="00AD760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7A0D14" w:rsidRPr="00D22112" w:rsidRDefault="007A0D14" w:rsidP="00BB309D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22112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D22112">
        <w:rPr>
          <w:rFonts w:ascii="Times New Roman" w:hAnsi="Times New Roman" w:cs="Times New Roman"/>
          <w:sz w:val="28"/>
          <w:szCs w:val="28"/>
        </w:rPr>
        <w:t>=</w:t>
      </w:r>
      <w:r w:rsidR="00BB309D" w:rsidRPr="00EF789E">
        <w:rPr>
          <w:rFonts w:ascii="Times New Roman" w:hAnsi="Times New Roman" w:cs="Times New Roman"/>
          <w:sz w:val="28"/>
          <w:szCs w:val="28"/>
        </w:rPr>
        <w:t xml:space="preserve"> </w:t>
      </w:r>
      <w:r w:rsidR="00467D72" w:rsidRPr="00467D72">
        <w:rPr>
          <w:rFonts w:ascii="Times New Roman" w:hAnsi="Times New Roman" w:cs="Times New Roman"/>
          <w:sz w:val="28"/>
          <w:szCs w:val="28"/>
        </w:rPr>
        <w:t>1,83</w:t>
      </w:r>
      <w:r w:rsidR="00AD760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7A0D14" w:rsidRDefault="007A0D14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22112">
        <w:rPr>
          <w:rFonts w:ascii="Times New Roman" w:hAnsi="Times New Roman" w:cs="Times New Roman"/>
          <w:sz w:val="28"/>
          <w:szCs w:val="28"/>
          <w:vertAlign w:val="subscript"/>
        </w:rPr>
        <w:t>33</w:t>
      </w:r>
      <w:r w:rsidR="00680F1F" w:rsidRPr="00D22112">
        <w:rPr>
          <w:rFonts w:ascii="Times New Roman" w:hAnsi="Times New Roman" w:cs="Times New Roman"/>
          <w:sz w:val="28"/>
          <w:szCs w:val="28"/>
        </w:rPr>
        <w:t>=</w:t>
      </w:r>
      <w:r w:rsidR="00467D72" w:rsidRPr="00467D72">
        <w:rPr>
          <w:rFonts w:ascii="Times New Roman" w:hAnsi="Times New Roman" w:cs="Times New Roman"/>
          <w:sz w:val="28"/>
          <w:szCs w:val="28"/>
        </w:rPr>
        <w:t>-6</w:t>
      </w:r>
      <w:proofErr w:type="gramStart"/>
      <w:r w:rsidR="00467D72" w:rsidRPr="00467D72">
        <w:rPr>
          <w:rFonts w:ascii="Times New Roman" w:hAnsi="Times New Roman" w:cs="Times New Roman"/>
          <w:sz w:val="28"/>
          <w:szCs w:val="28"/>
        </w:rPr>
        <w:t>,78</w:t>
      </w:r>
      <w:proofErr w:type="gramEnd"/>
      <w:r w:rsidR="00BB309D" w:rsidRPr="00EF789E">
        <w:rPr>
          <w:rFonts w:ascii="Times New Roman" w:hAnsi="Times New Roman" w:cs="Times New Roman"/>
          <w:sz w:val="28"/>
          <w:szCs w:val="28"/>
        </w:rPr>
        <w:t xml:space="preserve"> </w:t>
      </w:r>
      <w:r w:rsidR="00AD760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467D72" w:rsidRDefault="00467D72" w:rsidP="00467D7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44</w:t>
      </w:r>
      <w:r w:rsidRPr="00D2211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EF78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467D72" w:rsidRPr="00467D72" w:rsidRDefault="00467D72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680F1F" w:rsidRPr="00AD7601" w:rsidRDefault="00AD7601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ение реальных токов в ветвях определяем как алгебраическую сумму соответствующих контурных токов</w:t>
      </w:r>
    </w:p>
    <w:p w:rsidR="007A0D14" w:rsidRPr="00FF2A70" w:rsidRDefault="007A0D14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F2A7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BB309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FF2A70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F2A7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1</w:t>
      </w:r>
      <w:r w:rsidR="003E2299" w:rsidRPr="003E2299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r w:rsidR="003E2299"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3E2299" w:rsidRPr="00FF2A7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3E229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BB309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FF2A7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B309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0</w:t>
      </w:r>
      <w:proofErr w:type="gramStart"/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,53</w:t>
      </w:r>
      <w:proofErr w:type="gramEnd"/>
      <w:r w:rsidR="003E2299">
        <w:rPr>
          <w:rFonts w:ascii="Times New Roman" w:hAnsi="Times New Roman" w:cs="Times New Roman"/>
          <w:sz w:val="28"/>
          <w:szCs w:val="28"/>
          <w:lang w:val="en-US"/>
        </w:rPr>
        <w:t>-5</w:t>
      </w:r>
      <w:r w:rsidR="00BB309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E2299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950142" w:rsidRPr="00FF2A7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-4,47</w:t>
      </w:r>
      <w:r w:rsidR="00AD760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130548" w:rsidRPr="00FF2A70" w:rsidRDefault="007A0D14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F2A7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BB309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FF2A7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950142" w:rsidRPr="00FF2A70">
        <w:rPr>
          <w:rFonts w:ascii="Times New Roman" w:hAnsi="Times New Roman" w:cs="Times New Roman"/>
          <w:sz w:val="28"/>
          <w:szCs w:val="28"/>
          <w:lang w:val="en-US"/>
        </w:rPr>
        <w:t xml:space="preserve"> -</w:t>
      </w:r>
      <w:r w:rsidR="00950142"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950142" w:rsidRPr="00FF2A7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1</w:t>
      </w:r>
      <w:r w:rsidR="00950142" w:rsidRPr="00FF2A70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F2A7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2</w:t>
      </w:r>
      <w:r w:rsidR="00BB309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FF2A7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B309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-0</w:t>
      </w:r>
      <w:proofErr w:type="gramStart"/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,53</w:t>
      </w:r>
      <w:proofErr w:type="gramEnd"/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+1,83</w:t>
      </w:r>
      <w:r w:rsidR="00950142" w:rsidRPr="00FF2A7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B309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1,30</w:t>
      </w:r>
      <w:r w:rsidR="00AD760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130548" w:rsidRPr="00FF2A70" w:rsidRDefault="007A0D14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F2A7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BB309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FF2A7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950142" w:rsidRPr="00FF2A7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50142"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950142" w:rsidRPr="00FF2A7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1</w:t>
      </w:r>
      <w:r w:rsidRPr="00FF2A7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F2A7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3</w:t>
      </w:r>
      <w:r w:rsidR="00BB309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FF2A7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B309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0</w:t>
      </w:r>
      <w:proofErr w:type="gramStart"/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,53</w:t>
      </w:r>
      <w:proofErr w:type="gramEnd"/>
      <w:r w:rsidR="00BB309D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6,78</w:t>
      </w:r>
      <w:r w:rsidR="00950142" w:rsidRPr="00FF2A7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B309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67D72" w:rsidRPr="00467D72">
        <w:rPr>
          <w:rFonts w:ascii="Times New Roman" w:hAnsi="Times New Roman" w:cs="Times New Roman"/>
          <w:sz w:val="28"/>
          <w:szCs w:val="28"/>
          <w:lang w:val="en-US"/>
        </w:rPr>
        <w:t>7,31</w:t>
      </w:r>
      <w:r w:rsidR="00AD760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130548" w:rsidRPr="0021186E" w:rsidRDefault="007A0D14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BB33E6" w:rsidRPr="0021186E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BB309D" w:rsidRPr="0021186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1186E">
        <w:rPr>
          <w:rFonts w:ascii="Times New Roman" w:hAnsi="Times New Roman" w:cs="Times New Roman"/>
          <w:sz w:val="28"/>
          <w:szCs w:val="28"/>
        </w:rPr>
        <w:t xml:space="preserve">= </w:t>
      </w:r>
      <w:r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30548" w:rsidRPr="0021186E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="00130548" w:rsidRPr="0021186E">
        <w:rPr>
          <w:rFonts w:ascii="Times New Roman" w:hAnsi="Times New Roman" w:cs="Times New Roman"/>
          <w:sz w:val="28"/>
          <w:szCs w:val="28"/>
        </w:rPr>
        <w:t xml:space="preserve"> </w:t>
      </w:r>
      <w:r w:rsidRPr="0021186E">
        <w:rPr>
          <w:rFonts w:ascii="Times New Roman" w:hAnsi="Times New Roman" w:cs="Times New Roman"/>
          <w:sz w:val="28"/>
          <w:szCs w:val="28"/>
        </w:rPr>
        <w:t>=</w:t>
      </w:r>
      <w:r w:rsidR="00BB309D" w:rsidRPr="0021186E">
        <w:rPr>
          <w:rFonts w:ascii="Times New Roman" w:hAnsi="Times New Roman" w:cs="Times New Roman"/>
          <w:sz w:val="28"/>
          <w:szCs w:val="28"/>
        </w:rPr>
        <w:t xml:space="preserve"> </w:t>
      </w:r>
      <w:r w:rsidR="00467D72" w:rsidRPr="0021186E">
        <w:rPr>
          <w:rFonts w:ascii="Times New Roman" w:hAnsi="Times New Roman" w:cs="Times New Roman"/>
          <w:sz w:val="28"/>
          <w:szCs w:val="28"/>
        </w:rPr>
        <w:t>1,83</w:t>
      </w:r>
      <w:r w:rsidR="00AD760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7A0D14" w:rsidRPr="00514027" w:rsidRDefault="007A0D14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5014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BB33E6" w:rsidRPr="00514027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BB309D" w:rsidRPr="0051402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14027">
        <w:rPr>
          <w:rFonts w:ascii="Times New Roman" w:hAnsi="Times New Roman" w:cs="Times New Roman"/>
          <w:sz w:val="28"/>
          <w:szCs w:val="28"/>
        </w:rPr>
        <w:t>=</w:t>
      </w:r>
      <w:r w:rsidR="00BB309D" w:rsidRPr="00514027">
        <w:rPr>
          <w:rFonts w:ascii="Times New Roman" w:hAnsi="Times New Roman" w:cs="Times New Roman"/>
          <w:sz w:val="28"/>
          <w:szCs w:val="28"/>
        </w:rPr>
        <w:t xml:space="preserve"> </w:t>
      </w:r>
      <w:r w:rsidRPr="0095014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30548" w:rsidRPr="00514027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="00130548" w:rsidRPr="00514027">
        <w:rPr>
          <w:rFonts w:ascii="Times New Roman" w:hAnsi="Times New Roman" w:cs="Times New Roman"/>
          <w:sz w:val="28"/>
          <w:szCs w:val="28"/>
        </w:rPr>
        <w:t>-</w:t>
      </w:r>
      <w:r w:rsidRPr="0095014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30548" w:rsidRPr="00514027">
        <w:rPr>
          <w:rFonts w:ascii="Times New Roman" w:hAnsi="Times New Roman" w:cs="Times New Roman"/>
          <w:sz w:val="28"/>
          <w:szCs w:val="28"/>
          <w:vertAlign w:val="subscript"/>
        </w:rPr>
        <w:t>33</w:t>
      </w:r>
      <w:r w:rsidR="00BB309D" w:rsidRPr="0051402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130548" w:rsidRPr="00514027">
        <w:rPr>
          <w:rFonts w:ascii="Times New Roman" w:hAnsi="Times New Roman" w:cs="Times New Roman"/>
          <w:sz w:val="28"/>
          <w:szCs w:val="28"/>
        </w:rPr>
        <w:t>=</w:t>
      </w:r>
      <w:r w:rsidR="00BB309D" w:rsidRPr="00514027">
        <w:rPr>
          <w:rFonts w:ascii="Times New Roman" w:hAnsi="Times New Roman" w:cs="Times New Roman"/>
          <w:sz w:val="28"/>
          <w:szCs w:val="28"/>
        </w:rPr>
        <w:t xml:space="preserve"> </w:t>
      </w:r>
      <w:r w:rsidR="00467D72" w:rsidRPr="00514027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="00467D72" w:rsidRPr="00514027">
        <w:rPr>
          <w:rFonts w:ascii="Times New Roman" w:hAnsi="Times New Roman" w:cs="Times New Roman"/>
          <w:sz w:val="28"/>
          <w:szCs w:val="28"/>
        </w:rPr>
        <w:t>,83</w:t>
      </w:r>
      <w:proofErr w:type="gramEnd"/>
      <w:r w:rsidR="00467D72">
        <w:rPr>
          <w:rFonts w:ascii="Times New Roman" w:hAnsi="Times New Roman" w:cs="Times New Roman"/>
          <w:sz w:val="28"/>
          <w:szCs w:val="28"/>
        </w:rPr>
        <w:t>+</w:t>
      </w:r>
      <w:r w:rsidR="00467D72" w:rsidRPr="00467D72">
        <w:rPr>
          <w:rFonts w:ascii="Times New Roman" w:hAnsi="Times New Roman" w:cs="Times New Roman"/>
          <w:sz w:val="28"/>
          <w:szCs w:val="28"/>
        </w:rPr>
        <w:t>6,78</w:t>
      </w:r>
      <w:r w:rsidR="00467D72" w:rsidRPr="00EF789E">
        <w:rPr>
          <w:rFonts w:ascii="Times New Roman" w:hAnsi="Times New Roman" w:cs="Times New Roman"/>
          <w:sz w:val="28"/>
          <w:szCs w:val="28"/>
        </w:rPr>
        <w:t xml:space="preserve"> </w:t>
      </w:r>
      <w:r w:rsidR="00BB309D" w:rsidRPr="00514027">
        <w:rPr>
          <w:rFonts w:ascii="Times New Roman" w:hAnsi="Times New Roman" w:cs="Times New Roman"/>
          <w:sz w:val="28"/>
          <w:szCs w:val="28"/>
        </w:rPr>
        <w:t xml:space="preserve"> </w:t>
      </w:r>
      <w:r w:rsidR="00130548" w:rsidRPr="00514027">
        <w:rPr>
          <w:rFonts w:ascii="Times New Roman" w:hAnsi="Times New Roman" w:cs="Times New Roman"/>
          <w:sz w:val="28"/>
          <w:szCs w:val="28"/>
        </w:rPr>
        <w:t>=</w:t>
      </w:r>
      <w:r w:rsidR="00BB309D" w:rsidRPr="00514027">
        <w:rPr>
          <w:rFonts w:ascii="Times New Roman" w:hAnsi="Times New Roman" w:cs="Times New Roman"/>
          <w:sz w:val="28"/>
          <w:szCs w:val="28"/>
        </w:rPr>
        <w:t xml:space="preserve"> </w:t>
      </w:r>
      <w:r w:rsidR="00467D72" w:rsidRPr="00514027">
        <w:rPr>
          <w:rFonts w:ascii="Times New Roman" w:hAnsi="Times New Roman" w:cs="Times New Roman"/>
          <w:sz w:val="28"/>
          <w:szCs w:val="28"/>
        </w:rPr>
        <w:t>8,61</w:t>
      </w:r>
      <w:r w:rsidR="00AD760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130548" w:rsidRPr="00514027" w:rsidRDefault="007A0D14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95014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BB33E6" w:rsidRPr="00514027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BB309D" w:rsidRPr="0051402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14027">
        <w:rPr>
          <w:rFonts w:ascii="Times New Roman" w:hAnsi="Times New Roman" w:cs="Times New Roman"/>
          <w:sz w:val="28"/>
          <w:szCs w:val="28"/>
        </w:rPr>
        <w:t xml:space="preserve">= </w:t>
      </w:r>
      <w:r w:rsidR="00130548" w:rsidRPr="00514027">
        <w:rPr>
          <w:rFonts w:ascii="Times New Roman" w:hAnsi="Times New Roman" w:cs="Times New Roman"/>
          <w:sz w:val="28"/>
          <w:szCs w:val="28"/>
        </w:rPr>
        <w:t>-</w:t>
      </w:r>
      <w:r w:rsidRPr="0095014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14027">
        <w:rPr>
          <w:rFonts w:ascii="Times New Roman" w:hAnsi="Times New Roman" w:cs="Times New Roman"/>
          <w:sz w:val="28"/>
          <w:szCs w:val="28"/>
          <w:vertAlign w:val="subscript"/>
        </w:rPr>
        <w:t>33</w:t>
      </w:r>
      <w:r w:rsidR="00BB309D" w:rsidRPr="0051402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14027">
        <w:rPr>
          <w:rFonts w:ascii="Times New Roman" w:hAnsi="Times New Roman" w:cs="Times New Roman"/>
          <w:sz w:val="28"/>
          <w:szCs w:val="28"/>
        </w:rPr>
        <w:t>=</w:t>
      </w:r>
      <w:r w:rsidR="00BB309D" w:rsidRPr="00514027">
        <w:rPr>
          <w:rFonts w:ascii="Times New Roman" w:hAnsi="Times New Roman" w:cs="Times New Roman"/>
          <w:sz w:val="28"/>
          <w:szCs w:val="28"/>
        </w:rPr>
        <w:t xml:space="preserve"> </w:t>
      </w:r>
      <w:r w:rsidR="00467D72" w:rsidRPr="00514027">
        <w:rPr>
          <w:rFonts w:ascii="Times New Roman" w:hAnsi="Times New Roman" w:cs="Times New Roman"/>
          <w:sz w:val="28"/>
          <w:szCs w:val="28"/>
        </w:rPr>
        <w:t>6,78</w:t>
      </w:r>
      <w:r w:rsidR="00AD760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726C8A" w:rsidRDefault="00130548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lastRenderedPageBreak/>
        <w:t>В случа</w:t>
      </w:r>
      <w:r w:rsidR="00514027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>е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 </w:t>
      </w:r>
      <w:r w:rsidR="00A73932" w:rsidRPr="00680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A73932" w:rsidRPr="00A73932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отрицательное значение говорит о том, что </w:t>
      </w:r>
      <w:r w:rsidRPr="00130548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 xml:space="preserve">направление тока противоположно </w:t>
      </w:r>
      <w:proofErr w:type="gramStart"/>
      <w:r w:rsidRPr="00130548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>выбранному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>.</w:t>
      </w:r>
    </w:p>
    <w:p w:rsidR="00AD7601" w:rsidRDefault="00AD7601" w:rsidP="00941B82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</w:pPr>
    </w:p>
    <w:p w:rsidR="00AD7601" w:rsidRPr="00AD7601" w:rsidRDefault="00AD7601" w:rsidP="00AD7601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b/>
          <w:i/>
          <w:color w:val="000000"/>
          <w:sz w:val="28"/>
          <w:szCs w:val="28"/>
          <w:shd w:val="clear" w:color="auto" w:fill="F8F8F8"/>
        </w:rPr>
      </w:pPr>
      <w:r w:rsidRPr="00AD7601">
        <w:rPr>
          <w:rFonts w:ascii="Times New Roman" w:hAnsi="Times New Roman" w:cs="Times New Roman"/>
          <w:b/>
          <w:i/>
          <w:color w:val="000000"/>
          <w:sz w:val="28"/>
          <w:szCs w:val="28"/>
          <w:shd w:val="clear" w:color="auto" w:fill="F8F8F8"/>
        </w:rPr>
        <w:t>2. Проверим правильность решения по законам Кирхгофа</w:t>
      </w:r>
    </w:p>
    <w:p w:rsidR="008722FB" w:rsidRDefault="00AD7601" w:rsidP="00AD7601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</w:pPr>
      <w:r w:rsidRPr="00AD7601">
        <w:rPr>
          <w:rFonts w:ascii="Times New Roman" w:hAnsi="Times New Roman" w:cs="Times New Roman"/>
          <w:color w:val="000000"/>
          <w:sz w:val="28"/>
          <w:szCs w:val="28"/>
          <w:shd w:val="clear" w:color="auto" w:fill="F8F8F8"/>
        </w:rPr>
        <w:t>первый закон Кирхгофа</w:t>
      </w:r>
    </w:p>
    <w:p w:rsidR="00225492" w:rsidRDefault="00AD7601" w:rsidP="00225492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D7601">
        <w:rPr>
          <w:rFonts w:ascii="Times New Roman" w:hAnsi="Times New Roman" w:cs="Times New Roman"/>
          <w:sz w:val="28"/>
          <w:szCs w:val="28"/>
        </w:rPr>
        <w:t>узел 1</w:t>
      </w:r>
      <w:r w:rsidR="003E2299">
        <w:rPr>
          <w:rFonts w:ascii="Times New Roman" w:hAnsi="Times New Roman" w:cs="Times New Roman"/>
          <w:sz w:val="28"/>
          <w:szCs w:val="28"/>
        </w:rPr>
        <w:t>:</w:t>
      </w:r>
    </w:p>
    <w:p w:rsidR="00957D60" w:rsidRPr="00957D60" w:rsidRDefault="00957D60" w:rsidP="00957D60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-I+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:rsidR="00957D60" w:rsidRPr="00957D60" w:rsidRDefault="00957D60" w:rsidP="00957D6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5+7,31+4,47-6,78=0</m:t>
          </m:r>
        </m:oMath>
      </m:oMathPara>
    </w:p>
    <w:p w:rsidR="00225492" w:rsidRDefault="003E2299" w:rsidP="00225492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узел</w:t>
      </w:r>
      <w:r w:rsidRPr="003E22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225492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957D60" w:rsidRPr="00957D60" w:rsidRDefault="00957D60" w:rsidP="00957D60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I+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:rsidR="00957D60" w:rsidRPr="00957D60" w:rsidRDefault="00957D60" w:rsidP="00957D6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5+1,3-4,47-1,83=0</m:t>
          </m:r>
        </m:oMath>
      </m:oMathPara>
    </w:p>
    <w:p w:rsidR="00225492" w:rsidRDefault="003E2299" w:rsidP="00225492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узел</w:t>
      </w:r>
      <w:r w:rsidRPr="003E22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3E229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957D60" w:rsidRPr="00957D60" w:rsidRDefault="00957D60" w:rsidP="00957D60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-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:rsidR="00957D60" w:rsidRPr="00957D60" w:rsidRDefault="00957D60" w:rsidP="00957D6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7,31-1,3+8,61=0</m:t>
          </m:r>
        </m:oMath>
      </m:oMathPara>
    </w:p>
    <w:p w:rsidR="00225492" w:rsidRDefault="003E2299" w:rsidP="00225492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узел</w:t>
      </w:r>
      <w:r w:rsidRPr="003E22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3E229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957D60" w:rsidRPr="00957D60" w:rsidRDefault="00C94A59" w:rsidP="00957D60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:rsidR="00957D60" w:rsidRPr="00957D60" w:rsidRDefault="00514027" w:rsidP="00957D6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6,78+1,83-8,61=0</m:t>
          </m:r>
        </m:oMath>
      </m:oMathPara>
    </w:p>
    <w:p w:rsidR="00957D60" w:rsidRPr="00957D60" w:rsidRDefault="00957D60" w:rsidP="00225492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D7601" w:rsidRDefault="00AD7601" w:rsidP="00225492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D7601">
        <w:rPr>
          <w:rFonts w:ascii="Times New Roman" w:hAnsi="Times New Roman" w:cs="Times New Roman"/>
          <w:sz w:val="28"/>
          <w:szCs w:val="28"/>
        </w:rPr>
        <w:t>второй</w:t>
      </w:r>
      <w:r w:rsidRPr="00A92B5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D7601">
        <w:rPr>
          <w:rFonts w:ascii="Times New Roman" w:hAnsi="Times New Roman" w:cs="Times New Roman"/>
          <w:sz w:val="28"/>
          <w:szCs w:val="28"/>
        </w:rPr>
        <w:t>закон</w:t>
      </w:r>
      <w:r w:rsidRPr="00A92B5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D7601">
        <w:rPr>
          <w:rFonts w:ascii="Times New Roman" w:hAnsi="Times New Roman" w:cs="Times New Roman"/>
          <w:sz w:val="28"/>
          <w:szCs w:val="28"/>
        </w:rPr>
        <w:t>Кирхгофа</w:t>
      </w:r>
    </w:p>
    <w:p w:rsidR="00225492" w:rsidRDefault="00AD7601" w:rsidP="00225492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контур</w:t>
      </w:r>
      <w:r w:rsidRPr="00A92B51">
        <w:rPr>
          <w:rFonts w:ascii="Times New Roman" w:hAnsi="Times New Roman" w:cs="Times New Roman"/>
          <w:sz w:val="28"/>
          <w:szCs w:val="28"/>
          <w:lang w:val="en-US"/>
        </w:rPr>
        <w:t xml:space="preserve"> 1:</w:t>
      </w:r>
    </w:p>
    <w:p w:rsidR="00D561E3" w:rsidRPr="00957D60" w:rsidRDefault="00C94A59" w:rsidP="00D561E3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-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</m:oMath>
      </m:oMathPara>
    </w:p>
    <w:p w:rsidR="00D561E3" w:rsidRDefault="00CB13FD" w:rsidP="00D561E3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4,47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 1,30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5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7,31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0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40-120+80</m:t>
          </m:r>
        </m:oMath>
      </m:oMathPara>
    </w:p>
    <w:p w:rsidR="00434238" w:rsidRDefault="00CB13FD" w:rsidP="00434238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53,64- 19,5+73,1≈0</m:t>
          </m:r>
        </m:oMath>
      </m:oMathPara>
    </w:p>
    <w:p w:rsidR="00F26B83" w:rsidRDefault="00F26B83" w:rsidP="00F26B8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контур</w:t>
      </w:r>
      <w:r w:rsidRPr="00A92B5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A92B51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D561E3" w:rsidRPr="00957D60" w:rsidRDefault="00C94A59" w:rsidP="00D561E3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</m:oMath>
      </m:oMathPara>
    </w:p>
    <w:p w:rsidR="00D561E3" w:rsidRPr="00957D60" w:rsidRDefault="00514027" w:rsidP="00D561E3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1,3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5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1,83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8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8,61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120+30-90</m:t>
          </m:r>
        </m:oMath>
      </m:oMathPara>
    </w:p>
    <w:p w:rsidR="00D561E3" w:rsidRPr="00D561E3" w:rsidRDefault="00514027" w:rsidP="00F26B8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19,5+14,64+25,83≈60</m:t>
          </m:r>
        </m:oMath>
      </m:oMathPara>
    </w:p>
    <w:p w:rsidR="00AD7601" w:rsidRDefault="00AD7601" w:rsidP="00AD760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 xml:space="preserve">контур 3:   </w:t>
      </w:r>
    </w:p>
    <w:p w:rsidR="00EA2C24" w:rsidRPr="00957D60" w:rsidRDefault="00C94A59" w:rsidP="00EA2C24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</m:sSub>
        </m:oMath>
      </m:oMathPara>
    </w:p>
    <w:p w:rsidR="00EA2C24" w:rsidRPr="00957D60" w:rsidRDefault="00514027" w:rsidP="00EA2C24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7,31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0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8,61∙3+6,78∙9=80+30+50</m:t>
          </m:r>
        </m:oMath>
      </m:oMathPara>
    </w:p>
    <w:p w:rsidR="00EA2C24" w:rsidRPr="00D561E3" w:rsidRDefault="00514027" w:rsidP="00EA2C2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73,1+25,83+61,02≈160</m:t>
          </m:r>
        </m:oMath>
      </m:oMathPara>
    </w:p>
    <w:p w:rsidR="0060145C" w:rsidRDefault="0060145C" w:rsidP="00AD760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D7601" w:rsidRPr="00AD7601" w:rsidRDefault="00AD7601" w:rsidP="00EF789E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D7601">
        <w:rPr>
          <w:rFonts w:ascii="Times New Roman" w:hAnsi="Times New Roman" w:cs="Times New Roman"/>
          <w:b/>
          <w:i/>
          <w:sz w:val="28"/>
          <w:szCs w:val="28"/>
        </w:rPr>
        <w:t>3. Составим баланс мощностей</w:t>
      </w:r>
    </w:p>
    <w:p w:rsidR="00AD7601" w:rsidRPr="00AD7601" w:rsidRDefault="00AD7601" w:rsidP="00EF789E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 xml:space="preserve">При составлении баланса </w:t>
      </w:r>
      <w:r w:rsidR="00B15944">
        <w:rPr>
          <w:rFonts w:ascii="Times New Roman" w:hAnsi="Times New Roman" w:cs="Times New Roman"/>
          <w:sz w:val="28"/>
          <w:szCs w:val="28"/>
        </w:rPr>
        <w:t>необходимо учесть</w:t>
      </w:r>
      <w:r w:rsidRPr="00AD7601">
        <w:rPr>
          <w:rFonts w:ascii="Times New Roman" w:hAnsi="Times New Roman" w:cs="Times New Roman"/>
          <w:sz w:val="28"/>
          <w:szCs w:val="28"/>
        </w:rPr>
        <w:t>:</w:t>
      </w:r>
    </w:p>
    <w:p w:rsidR="00AD7601" w:rsidRPr="00AD7601" w:rsidRDefault="00AD7601" w:rsidP="00EF789E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 xml:space="preserve">1. Если направление ЭДС и тока совпадают в нем по направлению, то мощность источника ЭДС считается положительной. Следовательно, в ветви </w:t>
      </w:r>
      <w:r w:rsidR="00B15944" w:rsidRPr="00B15944">
        <w:rPr>
          <w:rFonts w:ascii="Times New Roman" w:hAnsi="Times New Roman" w:cs="Times New Roman"/>
          <w:sz w:val="28"/>
          <w:szCs w:val="28"/>
        </w:rPr>
        <w:t>2</w:t>
      </w:r>
      <w:r w:rsidRPr="00AD7601">
        <w:rPr>
          <w:rFonts w:ascii="Times New Roman" w:hAnsi="Times New Roman" w:cs="Times New Roman"/>
          <w:sz w:val="28"/>
          <w:szCs w:val="28"/>
        </w:rPr>
        <w:t xml:space="preserve"> направления н</w:t>
      </w:r>
      <w:r w:rsidR="00B15944">
        <w:rPr>
          <w:rFonts w:ascii="Times New Roman" w:hAnsi="Times New Roman" w:cs="Times New Roman"/>
          <w:sz w:val="28"/>
          <w:szCs w:val="28"/>
        </w:rPr>
        <w:t>е</w:t>
      </w:r>
      <w:r w:rsidRPr="00AD7601">
        <w:rPr>
          <w:rFonts w:ascii="Times New Roman" w:hAnsi="Times New Roman" w:cs="Times New Roman"/>
          <w:sz w:val="28"/>
          <w:szCs w:val="28"/>
        </w:rPr>
        <w:t xml:space="preserve"> совпадают, то источник </w:t>
      </w:r>
      <w:r w:rsidRPr="00AD7601">
        <w:rPr>
          <w:rFonts w:ascii="Times New Roman" w:hAnsi="Times New Roman" w:cs="Times New Roman"/>
          <w:i/>
          <w:sz w:val="28"/>
          <w:szCs w:val="28"/>
        </w:rPr>
        <w:t>Е</w:t>
      </w:r>
      <w:proofErr w:type="gramStart"/>
      <w:r w:rsidRPr="00AD760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AD7601">
        <w:rPr>
          <w:rFonts w:ascii="Times New Roman" w:hAnsi="Times New Roman" w:cs="Times New Roman"/>
          <w:sz w:val="28"/>
          <w:szCs w:val="28"/>
        </w:rPr>
        <w:t xml:space="preserve"> работает в режиме потребления энергии, поэтому величина мощности </w:t>
      </w:r>
      <w:r w:rsidR="00B15944" w:rsidRPr="00B15944">
        <w:rPr>
          <w:rFonts w:ascii="Times New Roman" w:hAnsi="Times New Roman" w:cs="Times New Roman"/>
          <w:sz w:val="28"/>
          <w:szCs w:val="28"/>
        </w:rPr>
        <w:t>Е</w:t>
      </w:r>
      <w:r w:rsidR="00B15944" w:rsidRPr="00B1594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B15944" w:rsidRPr="00B15944">
        <w:rPr>
          <w:rFonts w:ascii="Times New Roman" w:hAnsi="Times New Roman" w:cs="Times New Roman"/>
          <w:sz w:val="28"/>
          <w:szCs w:val="28"/>
        </w:rPr>
        <w:t>·</w:t>
      </w:r>
      <w:r w:rsidR="00B15944" w:rsidRPr="00B1594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B15944" w:rsidRPr="00B1594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AD7601">
        <w:rPr>
          <w:rFonts w:ascii="Times New Roman" w:hAnsi="Times New Roman" w:cs="Times New Roman"/>
          <w:sz w:val="28"/>
          <w:szCs w:val="28"/>
        </w:rPr>
        <w:t xml:space="preserve"> записана со знаком (-).</w:t>
      </w:r>
    </w:p>
    <w:p w:rsidR="00105C93" w:rsidRPr="00105C93" w:rsidRDefault="00AD7601" w:rsidP="00EF789E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 xml:space="preserve">2. Напряжение U на источнике тока определяем как разность потенциалов на </w:t>
      </w:r>
      <w:proofErr w:type="gramStart"/>
      <w:r w:rsidRPr="00AD7601">
        <w:rPr>
          <w:rFonts w:ascii="Times New Roman" w:hAnsi="Times New Roman" w:cs="Times New Roman"/>
          <w:sz w:val="28"/>
          <w:szCs w:val="28"/>
        </w:rPr>
        <w:t>ветви</w:t>
      </w:r>
      <w:proofErr w:type="gramEnd"/>
      <w:r w:rsidR="00514027">
        <w:rPr>
          <w:rFonts w:ascii="Times New Roman" w:hAnsi="Times New Roman" w:cs="Times New Roman"/>
          <w:sz w:val="28"/>
          <w:szCs w:val="28"/>
        </w:rPr>
        <w:t xml:space="preserve"> </w:t>
      </w:r>
      <w:r w:rsidRPr="00AD7601">
        <w:rPr>
          <w:rFonts w:ascii="Times New Roman" w:hAnsi="Times New Roman" w:cs="Times New Roman"/>
          <w:sz w:val="28"/>
          <w:szCs w:val="28"/>
        </w:rPr>
        <w:t xml:space="preserve">включенной параллельно источнику. В данном </w:t>
      </w:r>
      <w:proofErr w:type="gramStart"/>
      <w:r w:rsidRPr="00AD7601">
        <w:rPr>
          <w:rFonts w:ascii="Times New Roman" w:hAnsi="Times New Roman" w:cs="Times New Roman"/>
          <w:sz w:val="28"/>
          <w:szCs w:val="28"/>
        </w:rPr>
        <w:t>случае</w:t>
      </w:r>
      <w:proofErr w:type="gramEnd"/>
      <w:r w:rsidRPr="00AD7601">
        <w:rPr>
          <w:rFonts w:ascii="Times New Roman" w:hAnsi="Times New Roman" w:cs="Times New Roman"/>
          <w:sz w:val="28"/>
          <w:szCs w:val="28"/>
        </w:rPr>
        <w:t xml:space="preserve"> справедливо записать:</w:t>
      </w:r>
    </w:p>
    <w:p w:rsidR="008361D0" w:rsidRDefault="008361D0" w:rsidP="008361D0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U=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d>
            <m:dPr>
              <m:begChr m:val=""/>
              <m:endChr m:val=""/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,47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40=93,6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В</m:t>
          </m:r>
        </m:oMath>
      </m:oMathPara>
    </w:p>
    <w:p w:rsidR="008361D0" w:rsidRPr="00105C93" w:rsidRDefault="008361D0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B15944" w:rsidRPr="00AD7601" w:rsidRDefault="00B15944" w:rsidP="00B15944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Уравнение баланса мощностей для нашей схемы имеет следующий вид:</w:t>
      </w:r>
    </w:p>
    <w:p w:rsidR="00B15944" w:rsidRPr="00AD7601" w:rsidRDefault="00B15944" w:rsidP="00B15944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 xml:space="preserve">где </w:t>
      </w:r>
      <w:r w:rsidR="00105C93">
        <w:rPr>
          <w:rFonts w:ascii="Times New Roman" w:hAnsi="Times New Roman" w:cs="Times New Roman"/>
          <w:sz w:val="28"/>
          <w:szCs w:val="28"/>
        </w:rPr>
        <w:t xml:space="preserve">в левой части записаны </w:t>
      </w:r>
      <w:proofErr w:type="gramStart"/>
      <w:r w:rsidR="00105C93">
        <w:rPr>
          <w:rFonts w:ascii="Times New Roman" w:hAnsi="Times New Roman" w:cs="Times New Roman"/>
          <w:sz w:val="28"/>
          <w:szCs w:val="28"/>
        </w:rPr>
        <w:t>мощности</w:t>
      </w:r>
      <w:proofErr w:type="gramEnd"/>
      <w:r w:rsidRPr="00AD7601">
        <w:rPr>
          <w:rFonts w:ascii="Times New Roman" w:hAnsi="Times New Roman" w:cs="Times New Roman"/>
          <w:sz w:val="28"/>
          <w:szCs w:val="28"/>
        </w:rPr>
        <w:t xml:space="preserve"> вырабатыв</w:t>
      </w:r>
      <w:r w:rsidR="00105C93">
        <w:rPr>
          <w:rFonts w:ascii="Times New Roman" w:hAnsi="Times New Roman" w:cs="Times New Roman"/>
          <w:sz w:val="28"/>
          <w:szCs w:val="28"/>
        </w:rPr>
        <w:t>аемые всеми источниками энергии,</w:t>
      </w:r>
      <w:r w:rsidRPr="00AD7601">
        <w:rPr>
          <w:rFonts w:ascii="Times New Roman" w:hAnsi="Times New Roman" w:cs="Times New Roman"/>
          <w:sz w:val="28"/>
          <w:szCs w:val="28"/>
        </w:rPr>
        <w:t xml:space="preserve"> а в правой части – мощности, потребляемые всеми приемниками энергии.</w:t>
      </w:r>
    </w:p>
    <w:p w:rsidR="00B15944" w:rsidRDefault="00C94A59" w:rsidP="00B15944">
      <w:pPr>
        <w:spacing w:after="0" w:line="240" w:lineRule="auto"/>
        <w:contextualSpacing/>
        <w:jc w:val="center"/>
        <w:rPr>
          <w:rFonts w:ascii="Times New Roman" w:hAnsi="Times New Roman" w:cs="Times New Roman"/>
          <w:position w:val="-12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 U·I==</m:t>
          </m:r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·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</m:sSub>
        </m:oMath>
      </m:oMathPara>
    </w:p>
    <w:p w:rsidR="00B15944" w:rsidRPr="00AD7601" w:rsidRDefault="008D395B" w:rsidP="00FE1B53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им значения и вычислим левую </w:t>
      </w:r>
      <w:r w:rsidR="00FE1B53">
        <w:rPr>
          <w:rFonts w:ascii="Times New Roman" w:hAnsi="Times New Roman" w:cs="Times New Roman"/>
          <w:sz w:val="28"/>
          <w:szCs w:val="28"/>
        </w:rPr>
        <w:t>и правую части уравнения</w:t>
      </w:r>
    </w:p>
    <w:p w:rsidR="000F5921" w:rsidRPr="000F5921" w:rsidRDefault="00DC0651" w:rsidP="00B15944">
      <w:pPr>
        <w:spacing w:after="0" w:line="240" w:lineRule="auto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40·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4,47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20·1,3+80·7,31-90·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1,83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+30·8,61+50·6,78+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93,64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·5</m:t>
        </m:r>
      </m:oMath>
      <w:r w:rsidR="000F5921">
        <w:rPr>
          <w:rFonts w:ascii="Times New Roman" w:eastAsiaTheme="minorEastAsia" w:hAnsi="Times New Roman" w:cs="Times New Roman"/>
          <w:sz w:val="28"/>
          <w:szCs w:val="28"/>
        </w:rPr>
        <w:t>=</w:t>
      </w:r>
    </w:p>
    <w:p w:rsidR="00334980" w:rsidRPr="00AD7601" w:rsidRDefault="008D395B" w:rsidP="00334980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178,8+156+584,8-164,7+258,3+339+468,2=1462,8</m:t>
          </m:r>
        </m:oMath>
      </m:oMathPara>
    </w:p>
    <w:p w:rsidR="00334980" w:rsidRPr="00AD7601" w:rsidRDefault="00334980" w:rsidP="00334980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D395B" w:rsidRPr="00AD7601" w:rsidRDefault="00C94A59" w:rsidP="008D395B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4,47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·12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3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·15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7,3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·10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83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·8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8,6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·3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6,78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·9=</m:t>
          </m:r>
        </m:oMath>
      </m:oMathPara>
    </w:p>
    <w:p w:rsidR="00FA6AEC" w:rsidRPr="00AD7601" w:rsidRDefault="008D395B" w:rsidP="00FA6AEC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9,981·12+1,69·15+53,436·10+3,349·8+74,132·3+45,968·9=</m:t>
          </m:r>
        </m:oMath>
      </m:oMathPara>
    </w:p>
    <w:p w:rsidR="00B15944" w:rsidRPr="00AD7601" w:rsidRDefault="008D395B" w:rsidP="00B1594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239,771+25,35+534,361+26,791+222,396+413,716=1462,4</m:t>
          </m:r>
        </m:oMath>
      </m:oMathPara>
    </w:p>
    <w:p w:rsidR="008D395B" w:rsidRDefault="008D395B" w:rsidP="00B15944">
      <w:pPr>
        <w:spacing w:after="0" w:line="240" w:lineRule="auto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B15944" w:rsidRPr="00AD7601" w:rsidRDefault="008D395B" w:rsidP="00B1594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462,8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≈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462,4</m:t>
          </m:r>
        </m:oMath>
      </m:oMathPara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55A8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 xml:space="preserve">Баланс сошелся, токи </w:t>
      </w:r>
      <w:proofErr w:type="gramStart"/>
      <w:r w:rsidRPr="00AD7601">
        <w:rPr>
          <w:rFonts w:ascii="Times New Roman" w:hAnsi="Times New Roman" w:cs="Times New Roman"/>
          <w:sz w:val="28"/>
          <w:szCs w:val="28"/>
        </w:rPr>
        <w:t>найдены</w:t>
      </w:r>
      <w:proofErr w:type="gramEnd"/>
      <w:r w:rsidRPr="00AD7601">
        <w:rPr>
          <w:rFonts w:ascii="Times New Roman" w:hAnsi="Times New Roman" w:cs="Times New Roman"/>
          <w:sz w:val="28"/>
          <w:szCs w:val="28"/>
        </w:rPr>
        <w:t xml:space="preserve"> верно.</w:t>
      </w:r>
    </w:p>
    <w:p w:rsidR="00555A81" w:rsidRDefault="00555A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D7601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4. Построим потенциальную диаграмму. </w:t>
      </w:r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При построении потенциальной диаграммы будем использовать параметры исходной схемы и имеющиеся заземления.</w:t>
      </w:r>
    </w:p>
    <w:p w:rsid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Выберем путь обхода по цепи (рис.2)</w:t>
      </w:r>
    </w:p>
    <w:p w:rsidR="00FE1B53" w:rsidRPr="00FE1B53" w:rsidRDefault="00C94A59" w:rsidP="00FE1B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</m:oMath>
      </m:oMathPara>
    </w:p>
    <w:p w:rsidR="00FE1B53" w:rsidRDefault="00FE1B53" w:rsidP="00FE1B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FE1B53" w:rsidRDefault="00C94A59" w:rsidP="00FE1B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49" type="#_x0000_t202" style="position:absolute;left:0;text-align:left;margin-left:332.8pt;margin-top:7.3pt;width:21.1pt;height:19.8pt;z-index:252222464;mso-width-relative:margin;mso-height-relative:margin" filled="f" stroked="f">
            <v:textbox style="mso-next-textbox:#_x0000_s1549">
              <w:txbxContent>
                <w:p w:rsidR="007E6E3B" w:rsidRPr="006019CC" w:rsidRDefault="007E6E3B" w:rsidP="006019CC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48" type="#_x0000_t202" style="position:absolute;left:0;text-align:left;margin-left:174.2pt;margin-top:11.55pt;width:21.1pt;height:19.8pt;z-index:252221440;mso-width-relative:margin;mso-height-relative:margin" filled="f" stroked="f">
            <v:textbox style="mso-next-textbox:#_x0000_s1548">
              <w:txbxContent>
                <w:p w:rsidR="007E6E3B" w:rsidRPr="006019CC" w:rsidRDefault="007E6E3B" w:rsidP="006019CC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 w:rsidRPr="00C94A59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441" type="#_x0000_t202" style="position:absolute;left:0;text-align:left;margin-left:263.3pt;margin-top:1.5pt;width:27.05pt;height:24.25pt;z-index:252152832;mso-width-relative:margin;mso-height-relative:margin" o:regroupid="7" filled="f" stroked="f">
            <v:textbox>
              <w:txbxContent>
                <w:p w:rsidR="007E6E3B" w:rsidRPr="006019CC" w:rsidRDefault="007E6E3B" w:rsidP="00FE1B53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E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</w:p>
    <w:p w:rsidR="00FE1B53" w:rsidRDefault="00C94A59" w:rsidP="00FE1B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43" type="#_x0000_t32" style="position:absolute;left:0;text-align:left;margin-left:277.25pt;margin-top:11pt;width:64.1pt;height:.05pt;z-index:252154880" o:connectortype="straight" o:regroupid="7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42" type="#_x0000_t32" style="position:absolute;left:0;text-align:left;margin-left:190.65pt;margin-top:11.65pt;width:63.9pt;height:0;z-index:252153856" o:connectortype="straight" o:regroupid="7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467" style="position:absolute;left:0;text-align:left;margin-left:254.55pt;margin-top:.3pt;width:22.7pt;height:22.7pt;z-index:252179456" coordorigin="3121,2313" coordsize="567,567" o:regroupid="7">
            <v:oval id="_x0000_s1468" style="position:absolute;left:3121;top:2313;width:567;height:567;rotation:180"/>
            <v:shape id="_x0000_s1469" type="#_x0000_t32" style="position:absolute;left:3172;top:2596;width:454;height:0;rotation:180" o:connectortype="straight">
              <v:stroke startarrow="block"/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oval id="_x0000_s1476" style="position:absolute;left:0;text-align:left;margin-left:339.9pt;margin-top:9.65pt;width:2.85pt;height:2.85pt;z-index:252182528" o:regroupid="7" fillcolor="black [3213]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50" type="#_x0000_t32" style="position:absolute;left:0;text-align:left;margin-left:341.35pt;margin-top:11.05pt;width:.05pt;height:17.5pt;flip:y;z-index:252162048" o:connectortype="straight" o:regroupid="7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rect id="_x0000_s1461" style="position:absolute;left:0;text-align:left;margin-left:336.45pt;margin-top:26.1pt;width:9.25pt;height:29.45pt;z-index:252173312" o:regroupid="7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57" type="#_x0000_t202" style="position:absolute;left:0;text-align:left;margin-left:345.2pt;margin-top:28.2pt;width:27.05pt;height:24.25pt;z-index:252169216;mso-width-relative:margin;mso-height-relative:margin" o:regroupid="7" filled="f" stroked="f">
            <v:textbox style="mso-next-textbox:#_x0000_s1457">
              <w:txbxContent>
                <w:p w:rsidR="007E6E3B" w:rsidRPr="006019CC" w:rsidRDefault="007E6E3B" w:rsidP="00FE1B53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R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Pr="00C94A59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pict>
          <v:oval id="_x0000_s1503" style="position:absolute;left:0;text-align:left;margin-left:189.3pt;margin-top:10.25pt;width:2.85pt;height:2.85pt;z-index:252209152" fillcolor="black [3213]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47" type="#_x0000_t32" style="position:absolute;left:0;text-align:left;margin-left:190.65pt;margin-top:11.65pt;width:.1pt;height:41.35pt;flip:y;z-index:252158976" o:connectortype="straight" o:regroupid="7"/>
        </w:pict>
      </w:r>
    </w:p>
    <w:p w:rsidR="00FE1B53" w:rsidRDefault="00C94A59" w:rsidP="00FE1B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43" type="#_x0000_t202" style="position:absolute;left:0;text-align:left;margin-left:301.95pt;margin-top:12.65pt;width:27.05pt;height:24.25pt;z-index:252217344;mso-width-relative:margin;mso-height-relative:margin" filled="f" stroked="f">
            <v:textbox style="mso-next-textbox:#_x0000_s1543">
              <w:txbxContent>
                <w:p w:rsidR="007E6E3B" w:rsidRPr="006019CC" w:rsidRDefault="007E6E3B" w:rsidP="006019CC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I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42" type="#_x0000_t202" style="position:absolute;left:0;text-align:left;margin-left:200pt;margin-top:12.1pt;width:27.05pt;height:24.25pt;z-index:252216320;mso-width-relative:margin;mso-height-relative:margin" filled="f" stroked="f">
            <v:textbox style="mso-next-textbox:#_x0000_s1542">
              <w:txbxContent>
                <w:p w:rsidR="007E6E3B" w:rsidRPr="006019CC" w:rsidRDefault="007E6E3B" w:rsidP="006019CC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I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58" type="#_x0000_t202" style="position:absolute;left:0;text-align:left;margin-left:165.1pt;margin-top:12.65pt;width:27.05pt;height:24.25pt;z-index:252170240;mso-width-relative:margin;mso-height-relative:margin" o:regroupid="7" filled="f" stroked="f">
            <v:textbox style="mso-next-textbox:#_x0000_s1458">
              <w:txbxContent>
                <w:p w:rsidR="007E6E3B" w:rsidRPr="006019CC" w:rsidRDefault="007E6E3B" w:rsidP="00FE1B53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R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40" type="#_x0000_t32" style="position:absolute;left:0;text-align:left;margin-left:200.15pt;margin-top:8.65pt;width:0;height:27.7pt;flip:y;z-index:252214272" o:connectortype="straight" strokecolor="red" strokeweight=".5pt">
            <v:stroke endarrow="block" endarrowwidth="narrow"/>
            <v:shadow type="perspective" color="#622423 [1605]" opacity=".5" offset="1pt" offset2="-1pt"/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41" type="#_x0000_t32" style="position:absolute;left:0;text-align:left;margin-left:326.5pt;margin-top:6.9pt;width:0;height:27.7pt;flip:y;z-index:252215296" o:connectortype="straight" strokecolor="red" strokeweight=".5pt">
            <v:stroke endarrow="block" endarrowwidth="narrow"/>
            <v:shadow type="perspective" color="#622423 [1605]" opacity=".5" offset="1pt" offset2="-1pt"/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rect id="_x0000_s1459" style="position:absolute;left:0;text-align:left;margin-left:186.05pt;margin-top:9.1pt;width:9.25pt;height:29.45pt;z-index:252171264" o:regroupid="7"/>
        </w:pict>
      </w:r>
    </w:p>
    <w:p w:rsidR="00FE1B53" w:rsidRDefault="00FE1B53" w:rsidP="00FE1B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FE1B53" w:rsidRDefault="00555A81" w:rsidP="00FE1B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51" type="#_x0000_t32" style="position:absolute;left:0;text-align:left;margin-left:341.45pt;margin-top:7.2pt;width:.1pt;height:29.7pt;flip:y;z-index:252163072" o:connectortype="straight" o:regroupid="7"/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45" type="#_x0000_t202" style="position:absolute;left:0;text-align:left;margin-left:263.3pt;margin-top:7.25pt;width:27.05pt;height:24.25pt;z-index:252218368;mso-width-relative:margin;mso-height-relative:margin" filled="f" stroked="f">
            <v:textbox style="mso-next-textbox:#_x0000_s1545">
              <w:txbxContent>
                <w:p w:rsidR="007E6E3B" w:rsidRPr="006019CC" w:rsidRDefault="007E6E3B" w:rsidP="006019CC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I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oval id="_x0000_s1477" style="position:absolute;left:0;text-align:left;margin-left:339.9pt;margin-top:35.95pt;width:2.85pt;height:2.85pt;z-index:252183552" o:regroupid="7" fillcolor="black [3213]"/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46" type="#_x0000_t32" style="position:absolute;left:0;text-align:left;margin-left:323.35pt;margin-top:37.7pt;width:18pt;height:0;z-index:252157952" o:connectortype="straight" o:regroupid="7"/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oval id="_x0000_s1504" style="position:absolute;left:0;text-align:left;margin-left:237.7pt;margin-top:36.7pt;width:2.85pt;height:2.85pt;z-index:252210176" fillcolor="black [3213]"/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oval id="_x0000_s1491" style="position:absolute;left:0;text-align:left;margin-left:148.05pt;margin-top:26.15pt;width:22.7pt;height:22.7pt;rotation:360;z-index:252197888" o:regroupid="7"/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82" type="#_x0000_t32" style="position:absolute;left:0;text-align:left;margin-left:129.3pt;margin-top:38.25pt;width:62.85pt;height:.1pt;flip:x;z-index:252188672" o:connectortype="straight" o:regroupid="7"/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oval id="_x0000_s1478" style="position:absolute;left:0;text-align:left;margin-left:189.3pt;margin-top:36.9pt;width:2.85pt;height:2.85pt;z-index:252184576" o:regroupid="7" fillcolor="black [3213]"/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470" style="position:absolute;left:0;text-align:left;margin-left:204.35pt;margin-top:26.55pt;width:22.7pt;height:22.7pt;rotation:180;z-index:252180480" coordorigin="3121,2313" coordsize="567,567" o:regroupid="7">
            <v:oval id="_x0000_s1471" style="position:absolute;left:3121;top:2313;width:567;height:567;rotation:180"/>
            <v:shape id="_x0000_s1472" type="#_x0000_t32" style="position:absolute;left:3172;top:2596;width:454;height:0;rotation:180" o:connectortype="straight">
              <v:stroke startarrow="block"/>
            </v:shape>
          </v:group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rect id="_x0000_s1463" style="position:absolute;left:0;text-align:left;margin-left:251.8pt;margin-top:31.85pt;width:33pt;height:12pt;z-index:252175360" o:regroupid="7"/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45" type="#_x0000_t32" style="position:absolute;left:0;text-align:left;margin-left:227.2pt;margin-top:38.1pt;width:30.95pt;height:0;z-index:252156928" o:connectortype="straight" o:regroupid="7"/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44" type="#_x0000_t32" style="position:absolute;left:0;text-align:left;margin-left:190.7pt;margin-top:38.25pt;width:14.2pt;height:0;z-index:252155904" o:connectortype="straight" o:regroupid="7"/>
        </w:pict>
      </w:r>
      <w:r w:rsidR="00C94A5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48" type="#_x0000_t32" style="position:absolute;left:0;text-align:left;margin-left:190.45pt;margin-top:4.2pt;width:.1pt;height:33.7pt;flip:y;z-index:252160000" o:connectortype="straight" o:regroupid="7"/>
        </w:pict>
      </w:r>
    </w:p>
    <w:p w:rsidR="00FE1B53" w:rsidRDefault="00C94A59" w:rsidP="00FE1B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00" type="#_x0000_t202" style="position:absolute;left:0;text-align:left;margin-left:360.9pt;margin-top:8.9pt;width:29.65pt;height:24.25pt;z-index:252207104;mso-width-relative:margin;mso-height-relative:margin" o:regroupid="7" filled="f" stroked="f">
            <v:textbox style="mso-next-textbox:#_x0000_s1500">
              <w:txbxContent>
                <w:p w:rsidR="007E6E3B" w:rsidRPr="006019CC" w:rsidRDefault="007E6E3B" w:rsidP="00FE1B53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92" type="#_x0000_t202" style="position:absolute;left:0;text-align:left;margin-left:148.05pt;margin-top:8.9pt;width:32.45pt;height:24.25pt;z-index:252198912;mso-width-relative:margin;mso-height-relative:margin" o:regroupid="7" filled="f" stroked="f">
            <v:textbox style="mso-next-textbox:#_x0000_s1492">
              <w:txbxContent>
                <w:p w:rsidR="007E6E3B" w:rsidRPr="006019CC" w:rsidRDefault="007E6E3B" w:rsidP="00FE1B53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51" type="#_x0000_t202" style="position:absolute;left:0;text-align:left;margin-left:284.8pt;margin-top:15.4pt;width:21.1pt;height:19.8pt;z-index:252224512;mso-width-relative:margin;mso-height-relative:margin" filled="f" stroked="f">
            <v:textbox style="mso-next-textbox:#_x0000_s1551">
              <w:txbxContent>
                <w:p w:rsidR="007E6E3B" w:rsidRPr="006019CC" w:rsidRDefault="007E6E3B" w:rsidP="006019CC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46" type="#_x0000_t32" style="position:absolute;left:0;text-align:left;margin-left:258.15pt;margin-top:11.25pt;width:26.65pt;height:0;flip:x;z-index:252219392" o:connectortype="straight" strokecolor="red" strokeweight=".5pt">
            <v:stroke endarrow="block" endarrowwidth="narrow"/>
            <v:shadow type="perspective" color="#622423 [1605]" opacity=".5" offset="1pt" offset2="-1pt"/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oval id="_x0000_s1495" style="position:absolute;left:0;text-align:left;margin-left:360.9pt;margin-top:9.45pt;width:22.7pt;height:22.7pt;rotation:360;z-index:252201984" o:regroupid="7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group id="_x0000_s1505" style="position:absolute;left:0;text-align:left;margin-left:306.3pt;margin-top:10.45pt;width:22.7pt;height:22.7pt;z-index:252211200" coordorigin="3121,2313" coordsize="567,567">
            <v:oval id="_x0000_s1506" style="position:absolute;left:3121;top:2313;width:567;height:567;rotation:180"/>
            <v:shape id="_x0000_s1507" type="#_x0000_t32" style="position:absolute;left:3172;top:2596;width:454;height:0;rotation:180" o:connectortype="straight">
              <v:stroke startarrow="block"/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56" type="#_x0000_t202" style="position:absolute;left:0;text-align:left;margin-left:206.2pt;margin-top:11.25pt;width:27.05pt;height:24.25pt;z-index:252168192;mso-width-relative:margin;mso-height-relative:margin" o:regroupid="7" filled="f" stroked="f">
            <v:textbox style="mso-next-textbox:#_x0000_s1456">
              <w:txbxContent>
                <w:p w:rsidR="007E6E3B" w:rsidRPr="006019CC" w:rsidRDefault="007E6E3B" w:rsidP="00FE1B53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E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</w:p>
    <w:p w:rsidR="00FE1B53" w:rsidRDefault="00C94A59" w:rsidP="00FE1B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52" type="#_x0000_t202" style="position:absolute;left:0;text-align:left;margin-left:228.8pt;margin-top:3.25pt;width:21.1pt;height:19.8pt;z-index:252225536;mso-width-relative:margin;mso-height-relative:margin" filled="f" stroked="f">
            <v:textbox style="mso-next-textbox:#_x0000_s1552">
              <w:txbxContent>
                <w:p w:rsidR="007E6E3B" w:rsidRPr="006019CC" w:rsidRDefault="007E6E3B" w:rsidP="006019CC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f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09" type="#_x0000_t202" style="position:absolute;left:0;text-align:left;margin-left:203.35pt;margin-top:13.65pt;width:27.05pt;height:24.25pt;z-index:252213248;mso-width-relative:margin;mso-height-relative:margin" filled="f" stroked="f">
            <v:textbox style="mso-next-textbox:#_x0000_s1509">
              <w:txbxContent>
                <w:p w:rsidR="007E6E3B" w:rsidRPr="006019CC" w:rsidRDefault="007E6E3B" w:rsidP="00976DED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E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55" type="#_x0000_t202" style="position:absolute;left:0;text-align:left;margin-left:305.95pt;margin-top:12.85pt;width:27.05pt;height:24.25pt;z-index:252167168;mso-width-relative:margin;mso-height-relative:margin" o:regroupid="7" filled="f" stroked="f">
            <v:textbox style="mso-next-textbox:#_x0000_s1455">
              <w:txbxContent>
                <w:p w:rsidR="007E6E3B" w:rsidRPr="006019CC" w:rsidRDefault="007E6E3B" w:rsidP="00FE1B53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E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50" type="#_x0000_t202" style="position:absolute;left:0;text-align:left;margin-left:332.8pt;margin-top:2.05pt;width:21.1pt;height:19.8pt;z-index:252223488;mso-width-relative:margin;mso-height-relative:margin" filled="f" stroked="f">
            <v:textbox style="mso-next-textbox:#_x0000_s1550">
              <w:txbxContent>
                <w:p w:rsidR="007E6E3B" w:rsidRPr="006019CC" w:rsidRDefault="007E6E3B" w:rsidP="006019CC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47" type="#_x0000_t202" style="position:absolute;left:0;text-align:left;margin-left:180.5pt;margin-top:2.05pt;width:21.1pt;height:19.8pt;z-index:252220416;mso-width-relative:margin;mso-height-relative:margin" filled="f" stroked="f">
            <v:textbox style="mso-next-textbox:#_x0000_s1547">
              <w:txbxContent>
                <w:p w:rsidR="007E6E3B" w:rsidRPr="006019CC" w:rsidRDefault="007E6E3B" w:rsidP="006019CC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66" type="#_x0000_t202" style="position:absolute;left:0;text-align:left;margin-left:255.8pt;margin-top:8.55pt;width:27.05pt;height:24.25pt;z-index:252178432;mso-width-relative:margin;mso-height-relative:margin" o:regroupid="7" filled="f" stroked="f">
            <v:textbox style="mso-next-textbox:#_x0000_s1466">
              <w:txbxContent>
                <w:p w:rsidR="007E6E3B" w:rsidRPr="006019CC" w:rsidRDefault="007E6E3B" w:rsidP="00FE1B53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R</w:t>
                  </w:r>
                  <w:r w:rsidRPr="006019C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  <w:r w:rsidRPr="00C94A59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494" type="#_x0000_t32" style="position:absolute;left:0;text-align:left;margin-left:123.8pt;margin-top:15.55pt;width:10.65pt;height:.05pt;z-index:252200960" o:connectortype="straight" o:regroupid="7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90" type="#_x0000_t32" style="position:absolute;left:0;text-align:left;margin-left:129.3pt;margin-top:5.9pt;width:0;height:9.65pt;z-index:252196864" o:connectortype="straight" o:regroupid="7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96" type="#_x0000_t32" style="position:absolute;left:0;text-align:left;margin-left:394.25pt;margin-top:4.7pt;width:.05pt;height:10.85pt;z-index:252203008" o:connectortype="straight" o:regroupid="7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97" type="#_x0000_t32" style="position:absolute;left:0;text-align:left;margin-left:383.6pt;margin-top:4.7pt;width:10.65pt;height:0;z-index:252204032" o:connectortype="straight" o:regroupid="7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98" type="#_x0000_t32" style="position:absolute;left:0;text-align:left;margin-left:341.8pt;margin-top:4.5pt;width:18.6pt;height:.2pt;flip:y;z-index:252205056" o:connectortype="straight" o:regroupid="7"/>
        </w:pict>
      </w:r>
      <w:r w:rsidRPr="00C94A59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502" style="position:absolute;left:0;text-align:left;margin-left:294.75pt;margin-top:3.9pt;width:2.85pt;height:2.85pt;z-index:252208128" fillcolor="black [3213]"/>
        </w:pict>
      </w: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508" type="#_x0000_t32" style="position:absolute;left:0;text-align:left;margin-left:284.8pt;margin-top:5.5pt;width:21.5pt;height:0;z-index:252212224" o:connectortype="straight"/>
        </w:pict>
      </w:r>
    </w:p>
    <w:p w:rsidR="00FE1B53" w:rsidRDefault="00C94A59" w:rsidP="00FE1B53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pict>
          <v:shape id="_x0000_s1499" type="#_x0000_t32" style="position:absolute;left:0;text-align:left;margin-left:390.55pt;margin-top:-.05pt;width:7.5pt;height:0;z-index:252206080" o:connectortype="straight" o:regroupid="7"/>
        </w:pict>
      </w:r>
    </w:p>
    <w:p w:rsidR="00AD7601" w:rsidRPr="00AD7601" w:rsidRDefault="00AD7601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AD7601" w:rsidRPr="00AD7601" w:rsidRDefault="00AD7601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Рисунок 2</w:t>
      </w:r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Для этого рассчитаем значения потенциалов всех точек:</w:t>
      </w:r>
    </w:p>
    <w:p w:rsidR="0021186E" w:rsidRPr="00AD7601" w:rsidRDefault="0021186E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position w:val="-106"/>
          <w:sz w:val="28"/>
          <w:szCs w:val="28"/>
        </w:rPr>
      </w:pPr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AD7601">
        <w:rPr>
          <w:rFonts w:ascii="Times New Roman" w:hAnsi="Times New Roman" w:cs="Times New Roman"/>
          <w:position w:val="-12"/>
          <w:sz w:val="28"/>
          <w:szCs w:val="28"/>
        </w:rPr>
        <w:t>Построим потенциальную диаграмму:</w:t>
      </w:r>
    </w:p>
    <w:p w:rsidR="00AD7601" w:rsidRPr="00AD7601" w:rsidRDefault="00AD7601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AD7601">
        <w:rPr>
          <w:rFonts w:ascii="Times New Roman" w:hAnsi="Times New Roman" w:cs="Times New Roman"/>
          <w:b/>
          <w:sz w:val="28"/>
          <w:szCs w:val="28"/>
        </w:rPr>
        <w:t>Определим показания вольтметров по потенциальной диаграмме.</w:t>
      </w:r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D7601" w:rsidRPr="00AD7601" w:rsidRDefault="00AD7601" w:rsidP="00AD760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D7601">
        <w:rPr>
          <w:rFonts w:ascii="Times New Roman" w:hAnsi="Times New Roman" w:cs="Times New Roman"/>
          <w:b/>
          <w:i/>
          <w:sz w:val="28"/>
          <w:szCs w:val="28"/>
        </w:rPr>
        <w:t>5. Определим ток</w:t>
      </w:r>
      <w:r w:rsidR="0021186E" w:rsidRPr="0021186E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</m:oMath>
      <w:r w:rsidRPr="00AD7601">
        <w:rPr>
          <w:rFonts w:ascii="Times New Roman" w:hAnsi="Times New Roman" w:cs="Times New Roman"/>
          <w:b/>
          <w:i/>
          <w:sz w:val="28"/>
          <w:szCs w:val="28"/>
        </w:rPr>
        <w:t>, методом эквивалентного генератора.</w:t>
      </w:r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AD7601">
        <w:rPr>
          <w:rFonts w:ascii="Times New Roman" w:hAnsi="Times New Roman" w:cs="Times New Roman"/>
          <w:b/>
          <w:sz w:val="28"/>
          <w:szCs w:val="28"/>
        </w:rPr>
        <w:t>Определим ЭДС эквивалентного генератора.</w:t>
      </w:r>
    </w:p>
    <w:p w:rsidR="00AD7601" w:rsidRPr="00AD7601" w:rsidRDefault="00AD7601" w:rsidP="00AD760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 xml:space="preserve">Разомкнем ветвь </w:t>
      </w:r>
      <w:proofErr w:type="spellStart"/>
      <w:r w:rsidRPr="00AD7601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Pr="00AD7601">
        <w:rPr>
          <w:rFonts w:ascii="Times New Roman" w:hAnsi="Times New Roman" w:cs="Times New Roman"/>
          <w:sz w:val="28"/>
          <w:szCs w:val="28"/>
        </w:rPr>
        <w:t>–</w:t>
      </w:r>
      <w:proofErr w:type="spellStart"/>
      <w:r w:rsidRPr="00AD7601">
        <w:rPr>
          <w:rFonts w:ascii="Times New Roman" w:hAnsi="Times New Roman" w:cs="Times New Roman"/>
          <w:sz w:val="28"/>
          <w:szCs w:val="28"/>
        </w:rPr>
        <w:t>b</w:t>
      </w:r>
      <w:proofErr w:type="spellEnd"/>
      <w:r w:rsidRPr="00AD7601">
        <w:rPr>
          <w:rFonts w:ascii="Times New Roman" w:hAnsi="Times New Roman" w:cs="Times New Roman"/>
          <w:sz w:val="28"/>
          <w:szCs w:val="28"/>
        </w:rPr>
        <w:t xml:space="preserve"> и изобразим расчетную схему на рис. 3. Обозначим узловые точки в полученной схеме через 1, 2, 3 и соответствующие им потенциалы </w:t>
      </w:r>
      <w:r w:rsidRPr="00AD7601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18.5pt" o:ole="">
            <v:imagedata r:id="rId5" o:title=""/>
          </v:shape>
          <o:OLEObject Type="Embed" ProgID="Equation.DSMT4" ShapeID="_x0000_i1025" DrawAspect="Content" ObjectID="_1523433593" r:id="rId6"/>
        </w:object>
      </w:r>
    </w:p>
    <w:p w:rsidR="00AD7601" w:rsidRPr="00AD7601" w:rsidRDefault="00AD7601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77" type="#_x0000_t202" style="position:absolute;left:0;text-align:left;margin-left:245pt;margin-top:117.2pt;width:27.05pt;height:24.25pt;z-index:252310528;mso-width-relative:margin;mso-height-relative:margin" filled="f" stroked="f">
            <v:textbox style="mso-next-textbox:#_x0000_s1677">
              <w:txbxContent>
                <w:p w:rsidR="0021186E" w:rsidRPr="00AD7601" w:rsidRDefault="0021186E" w:rsidP="0021186E">
                  <w:pPr>
                    <w:rPr>
                      <w:sz w:val="24"/>
                      <w:szCs w:val="24"/>
                      <w:vertAlign w:val="subscript"/>
                    </w:rPr>
                  </w:pPr>
                  <w:r>
                    <w:rPr>
                      <w:sz w:val="24"/>
                      <w:szCs w:val="24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76" type="#_x0000_t202" style="position:absolute;left:0;text-align:left;margin-left:247.75pt;margin-top:12.25pt;width:27.05pt;height:24.25pt;z-index:252309504;mso-width-relative:margin;mso-height-relative:margin" filled="f" stroked="f">
            <v:textbox style="mso-next-textbox:#_x0000_s1676">
              <w:txbxContent>
                <w:p w:rsidR="0021186E" w:rsidRPr="00AD7601" w:rsidRDefault="0021186E" w:rsidP="0021186E">
                  <w:pPr>
                    <w:rPr>
                      <w:sz w:val="24"/>
                      <w:szCs w:val="24"/>
                      <w:vertAlign w:val="subscript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75" type="#_x0000_t202" style="position:absolute;left:0;text-align:left;margin-left:119.55pt;margin-top:128.1pt;width:27.05pt;height:24.25pt;z-index:252308480;mso-width-relative:margin;mso-height-relative:margin" filled="f" stroked="f">
            <v:textbox style="mso-next-textbox:#_x0000_s1675">
              <w:txbxContent>
                <w:p w:rsidR="0021186E" w:rsidRPr="00AD7601" w:rsidRDefault="0021186E" w:rsidP="0021186E">
                  <w:pPr>
                    <w:rPr>
                      <w:sz w:val="24"/>
                      <w:szCs w:val="24"/>
                      <w:vertAlign w:val="subscript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72" type="#_x0000_t202" style="position:absolute;left:0;text-align:left;margin-left:45.25pt;margin-top:44.85pt;width:26pt;height:24.25pt;z-index:252305408;mso-width-relative:margin;mso-height-relative:margin" filled="f" stroked="f">
            <v:textbox style="mso-next-textbox:#_x0000_s1672"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</w:rPr>
                  </w:pPr>
                  <w:r w:rsidRPr="00217F74"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I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71" type="#_x0000_t32" style="position:absolute;left:0;text-align:left;margin-left:75.6pt;margin-top:41.8pt;width:5.65pt;height:5.65pt;z-index:252304384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70" type="#_x0000_t32" style="position:absolute;left:0;text-align:left;margin-left:69.9pt;margin-top:42.2pt;width:5.65pt;height:5.65pt;flip:y;z-index:25230336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69" type="#_x0000_t32" style="position:absolute;left:0;text-align:left;margin-left:76pt;margin-top:36.65pt;width:5.65pt;height:5.65pt;z-index:252302336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68" type="#_x0000_t32" style="position:absolute;left:0;text-align:left;margin-left:70.3pt;margin-top:36.65pt;width:5.65pt;height:5.65pt;flip:y;z-index:252301312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667" style="position:absolute;left:0;text-align:left;margin-left:64.35pt;margin-top:31.8pt;width:22.7pt;height:22.7pt;rotation:180;z-index:252300288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66" type="#_x0000_t32" style="position:absolute;left:0;text-align:left;margin-left:76.4pt;margin-top:54.5pt;width:0;height:75.15pt;flip:y;z-index:252299264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65" type="#_x0000_t32" style="position:absolute;left:0;text-align:left;margin-left:76.4pt;margin-top:129.8pt;width:62.85pt;height:.1pt;flip:x;z-index:25229824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64" type="#_x0000_t32" style="position:absolute;left:0;text-align:left;margin-left:76pt;margin-top:-2.1pt;width:0;height:34pt;z-index:252297216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63" type="#_x0000_t32" style="position:absolute;left:0;text-align:left;margin-left:76pt;margin-top:-2.1pt;width:173.75pt;height:0;flip:x;z-index:252296192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62" type="#_x0000_t32" style="position:absolute;left:0;text-align:left;margin-left:249.9pt;margin-top:-2.1pt;width:0;height:34.35pt;flip:y;z-index:252295168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646" style="position:absolute;left:0;text-align:left;margin-left:248.1pt;margin-top:225.65pt;width:2.85pt;height:2.85pt;z-index:252278784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645" style="position:absolute;left:0;text-align:left;margin-left:136.4pt;margin-top:128.45pt;width:2.85pt;height:2.85pt;z-index:252277760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644" style="position:absolute;left:0;text-align:left;margin-left:248.45pt;margin-top:128.1pt;width:2.85pt;height:2.85pt;z-index:252276736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643" style="position:absolute;left:0;text-align:left;margin-left:248.45pt;margin-top:30.85pt;width:2.85pt;height:2.85pt;z-index:252275712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640" style="position:absolute;left:0;text-align:left;margin-left:238.35pt;margin-top:190.35pt;width:22.7pt;height:22.7pt;rotation:90;z-index:252274688" coordorigin="3121,2313" coordsize="567,567">
            <v:oval id="_x0000_s1641" style="position:absolute;left:3121;top:2313;width:567;height:567;rotation:180"/>
            <v:shape id="_x0000_s1642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637" style="position:absolute;left:0;text-align:left;margin-left:238.75pt;margin-top:94.5pt;width:22.7pt;height:22.7pt;rotation:90;z-index:252273664" coordorigin="3121,2313" coordsize="567,567">
            <v:oval id="_x0000_s1638" style="position:absolute;left:3121;top:2313;width:567;height:567;rotation:180"/>
            <v:shape id="_x0000_s1639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634" style="position:absolute;left:0;text-align:left;margin-left:289.15pt;margin-top:215.6pt;width:22.7pt;height:22.7pt;rotation:180;z-index:252272640" coordorigin="3121,2313" coordsize="567,567">
            <v:oval id="_x0000_s1635" style="position:absolute;left:3121;top:2313;width:567;height:567;rotation:180"/>
            <v:shape id="_x0000_s1636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631" style="position:absolute;left:0;text-align:left;margin-left:171.35pt;margin-top:3in;width:22.7pt;height:22.7pt;rotation:180;z-index:252271616" coordorigin="3121,2313" coordsize="567,567">
            <v:oval id="_x0000_s1632" style="position:absolute;left:3121;top:2313;width:567;height:567;rotation:180"/>
            <v:shape id="_x0000_s1633" type="#_x0000_t32" style="position:absolute;left:3172;top:2596;width:454;height:0;rotation:180" o:connectortype="straight">
              <v:stroke endarrow="block"/>
            </v:shape>
          </v:group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628" style="position:absolute;left:0;text-align:left;margin-left:151.45pt;margin-top:118.05pt;width:22.7pt;height:22.7pt;rotation:180;z-index:252270592" coordorigin="3121,2313" coordsize="567,567">
            <v:oval id="_x0000_s1629" style="position:absolute;left:3121;top:2313;width:567;height:567;rotation:180"/>
            <v:shape id="_x0000_s1630" type="#_x0000_t32" style="position:absolute;left:3172;top:2596;width:454;height:0;rotation:180" o:connectortype="straight">
              <v:stroke startarrow="block"/>
            </v:shape>
          </v:group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625" style="position:absolute;left:0;text-align:left;margin-left:176.9pt;margin-top:20.9pt;width:22.7pt;height:22.7pt;z-index:252269568" coordorigin="3121,2313" coordsize="567,567">
            <v:oval id="_x0000_s1626" style="position:absolute;left:3121;top:2313;width:567;height:567;rotation:180"/>
            <v:shape id="_x0000_s1627" type="#_x0000_t32" style="position:absolute;left:3172;top:2596;width:454;height:0;rotation:180" o:connectortype="straight">
              <v:stroke startarrow="block"/>
            </v:shape>
          </v:group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24" type="#_x0000_t202" style="position:absolute;left:0;text-align:left;margin-left:326.1pt;margin-top:101.8pt;width:27.05pt;height:24.25pt;z-index:252268544;mso-width-relative:margin;mso-height-relative:margin" filled="f" stroked="f">
            <v:textbox style="mso-next-textbox:#_x0000_s1624"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23" type="#_x0000_t202" style="position:absolute;left:0;text-align:left;margin-left:201.65pt;margin-top:101.8pt;width:27.05pt;height:24.25pt;z-index:252267520;mso-width-relative:margin;mso-height-relative:margin" filled="f" stroked="f">
            <v:textbox style="mso-next-textbox:#_x0000_s1623"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22" type="#_x0000_t202" style="position:absolute;left:0;text-align:left;margin-left:220.7pt;margin-top:144.55pt;width:27.05pt;height:24.25pt;z-index:252266496;mso-width-relative:margin;mso-height-relative:margin" filled="f" stroked="f">
            <v:textbox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21" type="#_x0000_t202" style="position:absolute;left:0;text-align:left;margin-left:110.5pt;margin-top:168.8pt;width:27.05pt;height:24.25pt;z-index:252265472;mso-width-relative:margin;mso-height-relative:margin" filled="f" stroked="f">
            <v:textbox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6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1620" style="position:absolute;left:0;text-align:left;margin-left:198.9pt;margin-top:123.4pt;width:33pt;height:12pt;z-index:252264448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1619" style="position:absolute;left:0;text-align:left;margin-left:348.7pt;margin-top:100.4pt;width:9.25pt;height:29.45pt;z-index:252263424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1618" style="position:absolute;left:0;text-align:left;margin-left:245pt;margin-top:2in;width:9.25pt;height:29.45pt;z-index:252262400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1617" style="position:absolute;left:0;text-align:left;margin-left:245pt;margin-top:47.25pt;width:9.25pt;height:29.45pt;z-index:252261376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1616" style="position:absolute;left:0;text-align:left;margin-left:132.7pt;margin-top:167.55pt;width:9.25pt;height:29.45pt;z-index:252260352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1615" style="position:absolute;left:0;text-align:left;margin-left:133.15pt;margin-top:69.1pt;width:9.25pt;height:29.45pt;z-index:252259328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14" type="#_x0000_t202" style="position:absolute;left:0;text-align:left;margin-left:105.65pt;margin-top:69.45pt;width:27.05pt;height:24.25pt;z-index:252258304;mso-width-relative:margin;mso-height-relative:margin" filled="f" stroked="f">
            <v:textbox style="mso-next-textbox:#_x0000_s1614"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13" type="#_x0000_t202" style="position:absolute;left:0;text-align:left;margin-left:253.75pt;margin-top:49.35pt;width:27.05pt;height:24.25pt;z-index:252257280;mso-width-relative:margin;mso-height-relative:margin" filled="f" stroked="f">
            <v:textbox style="mso-next-textbox:#_x0000_s1613"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R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12" type="#_x0000_t202" style="position:absolute;left:0;text-align:left;margin-left:289.35pt;margin-top:236.55pt;width:27.05pt;height:24.25pt;z-index:252256256;mso-width-relative:margin;mso-height-relative:margin" filled="f" stroked="f">
            <v:textbox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11" type="#_x0000_t202" style="position:absolute;left:0;text-align:left;margin-left:214.95pt;margin-top:185.65pt;width:27.05pt;height:24.25pt;z-index:252255232;mso-width-relative:margin;mso-height-relative:margin" filled="f" stroked="f">
            <v:textbox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10" type="#_x0000_t202" style="position:absolute;left:0;text-align:left;margin-left:153.3pt;margin-top:96.15pt;width:27.05pt;height:24.25pt;z-index:252254208;mso-width-relative:margin;mso-height-relative:margin" filled="f" stroked="f">
            <v:textbox style="mso-next-textbox:#_x0000_s1610"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09" type="#_x0000_t202" style="position:absolute;left:0;text-align:left;margin-left:261.95pt;margin-top:93.7pt;width:27.05pt;height:24.25pt;z-index:252253184;mso-width-relative:margin;mso-height-relative:margin" filled="f" stroked="f">
            <v:textbox style="mso-next-textbox:#_x0000_s1609"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08" type="#_x0000_t32" style="position:absolute;left:0;text-align:left;margin-left:353.5pt;margin-top:126.05pt;width:.1pt;height:101.35pt;flip:x y;z-index:25225216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07" type="#_x0000_t32" style="position:absolute;left:0;text-align:left;margin-left:353.25pt;margin-top:32.25pt;width:0;height:70.8pt;flip:y;z-index:252251136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06" type="#_x0000_t32" style="position:absolute;left:0;text-align:left;margin-left:249.9pt;margin-top:213.1pt;width:0;height:14.3pt;flip:y;z-index:252250112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05" type="#_x0000_t32" style="position:absolute;left:0;text-align:left;margin-left:249.7pt;margin-top:173pt;width:.2pt;height:17.15pt;flip:y;z-index:252249088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04" type="#_x0000_t32" style="position:absolute;left:0;text-align:left;margin-left:250.15pt;margin-top:129.85pt;width:0;height:17.6pt;flip:y;z-index:252248064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03" type="#_x0000_t32" style="position:absolute;left:0;text-align:left;margin-left:250.1pt;margin-top:117.65pt;width:0;height:11.35pt;flip:y;z-index:25224704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02" type="#_x0000_t32" style="position:absolute;left:0;text-align:left;margin-left:250pt;margin-top:76.7pt;width:.1pt;height:17pt;flip:y;z-index:252246016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01" type="#_x0000_t32" style="position:absolute;left:0;text-align:left;margin-left:249.9pt;margin-top:32.25pt;width:.05pt;height:17.5pt;flip:y;z-index:252244992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00" type="#_x0000_t32" style="position:absolute;left:0;text-align:left;margin-left:137.65pt;margin-top:194.3pt;width:.2pt;height:33.1pt;flip:x y;z-index:252243968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99" type="#_x0000_t32" style="position:absolute;left:0;text-align:left;margin-left:137.75pt;margin-top:129.85pt;width:.1pt;height:41.35pt;flip:y;z-index:252242944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98" type="#_x0000_t32" style="position:absolute;left:0;text-align:left;margin-left:137.65pt;margin-top:96.15pt;width:.1pt;height:33.7pt;flip:y;z-index:25224192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97" type="#_x0000_t32" style="position:absolute;left:0;text-align:left;margin-left:137.75pt;margin-top:32.25pt;width:.1pt;height:41.35pt;flip:y;z-index:252240896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96" type="#_x0000_t32" style="position:absolute;left:0;text-align:left;margin-left:311.85pt;margin-top:227.45pt;width:41.65pt;height:0;z-index:252239872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95" type="#_x0000_t32" style="position:absolute;left:0;text-align:left;margin-left:249.9pt;margin-top:227.4pt;width:39.1pt;height:0;z-index:252238848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94" type="#_x0000_t32" style="position:absolute;left:0;text-align:left;margin-left:194.2pt;margin-top:227.4pt;width:55.7pt;height:0;z-index:252237824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93" type="#_x0000_t32" style="position:absolute;left:0;text-align:left;margin-left:137.75pt;margin-top:227.4pt;width:33.2pt;height:.05pt;z-index:25223680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92" type="#_x0000_t32" style="position:absolute;left:0;text-align:left;margin-left:231.9pt;margin-top:129.85pt;width:18pt;height:0;z-index:252235776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91" type="#_x0000_t32" style="position:absolute;left:0;text-align:left;margin-left:174.3pt;margin-top:129.65pt;width:30.95pt;height:0;z-index:252234752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90" type="#_x0000_t32" style="position:absolute;left:0;text-align:left;margin-left:137.8pt;margin-top:129.8pt;width:14.2pt;height:0;z-index:252233728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89" type="#_x0000_t32" style="position:absolute;left:0;text-align:left;margin-left:249.9pt;margin-top:32.25pt;width:103.25pt;height:0;z-index:252232704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88" type="#_x0000_t32" style="position:absolute;left:0;text-align:left;margin-left:198.85pt;margin-top:32.25pt;width:51pt;height:.05pt;z-index:25223168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87" type="#_x0000_t32" style="position:absolute;left:0;text-align:left;margin-left:137.75pt;margin-top:32.25pt;width:39.1pt;height:0;z-index:252230656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586" type="#_x0000_t202" style="position:absolute;left:0;text-align:left;margin-left:178.15pt;margin-top:-2.1pt;width:27.05pt;height:24.25pt;z-index:252229632;mso-width-relative:margin;mso-height-relative:margin" filled="f" stroked="f">
            <v:textbox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  <w:vertAlign w:val="subscript"/>
                      <w:lang w:val="en-US"/>
                    </w:rPr>
                  </w:pPr>
                  <w:r w:rsidRPr="00217F74">
                    <w:rPr>
                      <w:sz w:val="24"/>
                      <w:szCs w:val="24"/>
                      <w:lang w:val="en-US"/>
                    </w:rPr>
                    <w:t>E</w:t>
                  </w:r>
                  <w:r w:rsidRPr="00217F74">
                    <w:rPr>
                      <w:sz w:val="24"/>
                      <w:szCs w:val="24"/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678" type="#_x0000_t202" style="position:absolute;left:0;text-align:left;margin-left:238.75pt;margin-top:225.65pt;width:27.05pt;height:24.25pt;z-index:252311552;mso-width-relative:margin;mso-height-relative:margin" filled="f" stroked="f">
            <v:textbox style="mso-next-textbox:#_x0000_s1678">
              <w:txbxContent>
                <w:p w:rsidR="0021186E" w:rsidRPr="00AD7601" w:rsidRDefault="0021186E" w:rsidP="0021186E">
                  <w:pPr>
                    <w:rPr>
                      <w:sz w:val="24"/>
                      <w:szCs w:val="24"/>
                      <w:vertAlign w:val="subscript"/>
                    </w:rPr>
                  </w:pPr>
                  <w:r>
                    <w:rPr>
                      <w:sz w:val="24"/>
                      <w:szCs w:val="24"/>
                    </w:rPr>
                    <w:t>4</w:t>
                  </w:r>
                </w:p>
              </w:txbxContent>
            </v:textbox>
          </v:shape>
        </w:pict>
      </w: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555A81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MS Sans Serif"/>
          <w:noProof/>
          <w:sz w:val="16"/>
          <w:szCs w:val="16"/>
          <w:lang w:eastAsia="ru-RU"/>
        </w:rPr>
        <w:pict>
          <v:shape id="_x0000_s1681" type="#_x0000_t202" style="position:absolute;left:0;text-align:left;margin-left:348.7pt;margin-top:11.55pt;width:26pt;height:24.25pt;z-index:252314624;mso-width-relative:margin;mso-height-relative:margin" filled="f" stroked="f">
            <v:textbox style="mso-next-textbox:#_x0000_s1681">
              <w:txbxContent>
                <w:p w:rsidR="0021186E" w:rsidRPr="00217F74" w:rsidRDefault="0021186E" w:rsidP="0021186E">
                  <w:pPr>
                    <w:rPr>
                      <w:sz w:val="24"/>
                      <w:szCs w:val="24"/>
                    </w:rPr>
                  </w:pPr>
                  <w:r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а</w:t>
                  </w:r>
                </w:p>
              </w:txbxContent>
            </v:textbox>
          </v:shape>
        </w:pict>
      </w:r>
      <w:r>
        <w:rPr>
          <w:rFonts w:cs="MS Sans Serif"/>
          <w:noProof/>
          <w:sz w:val="16"/>
          <w:szCs w:val="16"/>
          <w:lang w:eastAsia="ru-RU"/>
        </w:rPr>
        <w:pict>
          <v:oval id="_x0000_s1680" style="position:absolute;left:0;text-align:left;margin-left:352.25pt;margin-top:103.15pt;width:2.85pt;height:2.85pt;z-index:252313600" fillcolor="black [3213]"/>
        </w:pict>
      </w:r>
      <w:r>
        <w:rPr>
          <w:rFonts w:cs="MS Sans Serif"/>
          <w:noProof/>
          <w:sz w:val="16"/>
          <w:szCs w:val="16"/>
          <w:lang w:eastAsia="ru-RU"/>
        </w:rPr>
        <w:pict>
          <v:oval id="_x0000_s1679" style="position:absolute;left:0;text-align:left;margin-left:351.8pt;margin-top:21.55pt;width:2.85pt;height:2.85pt;z-index:252312576" fillcolor="black [3213]"/>
        </w:pict>
      </w:r>
      <w:r>
        <w:rPr>
          <w:rFonts w:cs="MS Sans Serif"/>
          <w:noProof/>
          <w:sz w:val="16"/>
          <w:szCs w:val="16"/>
          <w:lang w:eastAsia="ru-RU"/>
        </w:rPr>
        <w:pict>
          <v:shape id="_x0000_s1682" type="#_x0000_t202" style="position:absolute;left:0;text-align:left;margin-left:348.7pt;margin-top:92.45pt;width:26pt;height:24.25pt;z-index:252315648;mso-width-relative:margin;mso-height-relative:margin" filled="f" stroked="f">
            <v:textbox style="mso-next-textbox:#_x0000_s1682">
              <w:txbxContent>
                <w:p w:rsidR="0021186E" w:rsidRDefault="0021186E" w:rsidP="0021186E">
                  <w:pPr>
                    <w:rPr>
                      <w:rFonts w:ascii="Verdana" w:hAnsi="Verdana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Verdana" w:hAnsi="Verdana"/>
                      <w:color w:val="000000"/>
                      <w:sz w:val="24"/>
                      <w:szCs w:val="24"/>
                    </w:rPr>
                    <w:t>б</w:t>
                  </w:r>
                </w:p>
                <w:p w:rsidR="0021186E" w:rsidRPr="006B2E69" w:rsidRDefault="0021186E" w:rsidP="0021186E">
                  <w:pPr>
                    <w:rPr>
                      <w:sz w:val="24"/>
                      <w:szCs w:val="24"/>
                    </w:rPr>
                  </w:pPr>
                </w:p>
              </w:txbxContent>
            </v:textbox>
          </v:shape>
        </w:pict>
      </w: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1186E" w:rsidRDefault="0021186E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AD7601" w:rsidRPr="00AD7601" w:rsidRDefault="00AD7601" w:rsidP="00AD760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AD7601">
        <w:rPr>
          <w:rFonts w:ascii="Times New Roman" w:hAnsi="Times New Roman" w:cs="Times New Roman"/>
          <w:sz w:val="28"/>
          <w:szCs w:val="28"/>
        </w:rPr>
        <w:t>Рисунок 3</w:t>
      </w:r>
    </w:p>
    <w:sectPr w:rsidR="00AD7601" w:rsidRPr="00AD7601" w:rsidSect="00A73932">
      <w:pgSz w:w="11906" w:h="16838"/>
      <w:pgMar w:top="426" w:right="850" w:bottom="709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Sans Serif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971ACB"/>
    <w:multiLevelType w:val="hybridMultilevel"/>
    <w:tmpl w:val="E4DA23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9"/>
  <w:characterSpacingControl w:val="doNotCompress"/>
  <w:compat/>
  <w:rsids>
    <w:rsidRoot w:val="00440F9C"/>
    <w:rsid w:val="00076D6F"/>
    <w:rsid w:val="000877D8"/>
    <w:rsid w:val="000E7FCA"/>
    <w:rsid w:val="000F5921"/>
    <w:rsid w:val="00105C93"/>
    <w:rsid w:val="00110BA1"/>
    <w:rsid w:val="00130548"/>
    <w:rsid w:val="001A7069"/>
    <w:rsid w:val="001F5845"/>
    <w:rsid w:val="0021186E"/>
    <w:rsid w:val="00217F74"/>
    <w:rsid w:val="00225492"/>
    <w:rsid w:val="00237B45"/>
    <w:rsid w:val="002B5E87"/>
    <w:rsid w:val="0032699F"/>
    <w:rsid w:val="003308E6"/>
    <w:rsid w:val="00334980"/>
    <w:rsid w:val="00357E6D"/>
    <w:rsid w:val="00381C46"/>
    <w:rsid w:val="00382B2D"/>
    <w:rsid w:val="003C556E"/>
    <w:rsid w:val="003D41CF"/>
    <w:rsid w:val="003E2299"/>
    <w:rsid w:val="003E5503"/>
    <w:rsid w:val="00434238"/>
    <w:rsid w:val="004347F1"/>
    <w:rsid w:val="00440F9C"/>
    <w:rsid w:val="00467D72"/>
    <w:rsid w:val="00477DFB"/>
    <w:rsid w:val="004A5E5C"/>
    <w:rsid w:val="004A6CDA"/>
    <w:rsid w:val="004B29E0"/>
    <w:rsid w:val="00514027"/>
    <w:rsid w:val="00517536"/>
    <w:rsid w:val="00542DA5"/>
    <w:rsid w:val="005530BF"/>
    <w:rsid w:val="00555A81"/>
    <w:rsid w:val="005838AE"/>
    <w:rsid w:val="005A7BF4"/>
    <w:rsid w:val="005C0BB5"/>
    <w:rsid w:val="005C36AA"/>
    <w:rsid w:val="0060145C"/>
    <w:rsid w:val="006019CC"/>
    <w:rsid w:val="00680F1F"/>
    <w:rsid w:val="006B2E69"/>
    <w:rsid w:val="006B4D0E"/>
    <w:rsid w:val="00700980"/>
    <w:rsid w:val="00726C8A"/>
    <w:rsid w:val="00740FF0"/>
    <w:rsid w:val="007476EF"/>
    <w:rsid w:val="007741F4"/>
    <w:rsid w:val="007A0D14"/>
    <w:rsid w:val="007B2A56"/>
    <w:rsid w:val="007B6186"/>
    <w:rsid w:val="007D55E6"/>
    <w:rsid w:val="007E6E3B"/>
    <w:rsid w:val="008361D0"/>
    <w:rsid w:val="008722FB"/>
    <w:rsid w:val="008826DD"/>
    <w:rsid w:val="008D395B"/>
    <w:rsid w:val="00932956"/>
    <w:rsid w:val="00941B82"/>
    <w:rsid w:val="00950142"/>
    <w:rsid w:val="00957D60"/>
    <w:rsid w:val="00976DED"/>
    <w:rsid w:val="009A1D65"/>
    <w:rsid w:val="009E7399"/>
    <w:rsid w:val="009E7D4B"/>
    <w:rsid w:val="00A26198"/>
    <w:rsid w:val="00A5649A"/>
    <w:rsid w:val="00A73932"/>
    <w:rsid w:val="00A92B51"/>
    <w:rsid w:val="00AB7234"/>
    <w:rsid w:val="00AD7601"/>
    <w:rsid w:val="00B15944"/>
    <w:rsid w:val="00B73A52"/>
    <w:rsid w:val="00BB309D"/>
    <w:rsid w:val="00BB33E6"/>
    <w:rsid w:val="00BC31C6"/>
    <w:rsid w:val="00BD1393"/>
    <w:rsid w:val="00C6199A"/>
    <w:rsid w:val="00C74CE9"/>
    <w:rsid w:val="00C94A59"/>
    <w:rsid w:val="00CB13FD"/>
    <w:rsid w:val="00CB3513"/>
    <w:rsid w:val="00CD118D"/>
    <w:rsid w:val="00D22112"/>
    <w:rsid w:val="00D561E3"/>
    <w:rsid w:val="00D977A8"/>
    <w:rsid w:val="00DC0651"/>
    <w:rsid w:val="00E155A3"/>
    <w:rsid w:val="00E80E49"/>
    <w:rsid w:val="00EA2C24"/>
    <w:rsid w:val="00EC7DBD"/>
    <w:rsid w:val="00EF5BA8"/>
    <w:rsid w:val="00EF789E"/>
    <w:rsid w:val="00F02736"/>
    <w:rsid w:val="00F26B83"/>
    <w:rsid w:val="00F82FA7"/>
    <w:rsid w:val="00FA6AEC"/>
    <w:rsid w:val="00FC4491"/>
    <w:rsid w:val="00FD69BF"/>
    <w:rsid w:val="00FE1B53"/>
    <w:rsid w:val="00FF2A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>
      <o:colormenu v:ext="edit" fillcolor="none [3213]" strokecolor="red"/>
    </o:shapedefaults>
    <o:shapelayout v:ext="edit">
      <o:idmap v:ext="edit" data="1"/>
      <o:rules v:ext="edit">
        <o:r id="V:Rule51" type="arc" idref="#_x0000_s1377"/>
        <o:r id="V:Rule69" type="arc" idref="#_x0000_s1286"/>
        <o:r id="V:Rule71" type="arc" idref="#_x0000_s1288"/>
        <o:r id="V:Rule86" type="arc" idref="#_x0000_s1287"/>
        <o:r id="V:Rule122" type="connector" idref="#_x0000_s1298"/>
        <o:r id="V:Rule123" type="connector" idref="#_x0000_s1311"/>
        <o:r id="V:Rule124" type="connector" idref="#_x0000_s1164"/>
        <o:r id="V:Rule125" type="connector" idref="#_x0000_s1498"/>
        <o:r id="V:Rule126" type="connector" idref="#_x0000_s1168"/>
        <o:r id="V:Rule127" type="connector" idref="#_x0000_s1469"/>
        <o:r id="V:Rule128" type="connector" idref="#_x0000_s1372"/>
        <o:r id="V:Rule129" type="connector" idref="#_x0000_s1152"/>
        <o:r id="V:Rule130" type="connector" idref="#_x0000_s1045"/>
        <o:r id="V:Rule131" type="connector" idref="#_x0000_s1054"/>
        <o:r id="V:Rule132" type="connector" idref="#_x0000_s1153"/>
        <o:r id="V:Rule133" type="connector" idref="#_x0000_s1065"/>
        <o:r id="V:Rule134" type="connector" idref="#_x0000_s1295"/>
        <o:r id="V:Rule135" type="connector" idref="#_x0000_s1305"/>
        <o:r id="V:Rule136" type="connector" idref="#_x0000_s1291"/>
        <o:r id="V:Rule137" type="connector" idref="#_x0000_s1294"/>
        <o:r id="V:Rule138" type="connector" idref="#_x0000_s1047"/>
        <o:r id="V:Rule139" type="connector" idref="#_x0000_s1308"/>
        <o:r id="V:Rule140" type="connector" idref="#_x0000_s1096"/>
        <o:r id="V:Rule141" type="connector" idref="#_x0000_s1442"/>
        <o:r id="V:Rule142" type="connector" idref="#_x0000_s1050"/>
        <o:r id="V:Rule143" type="connector" idref="#_x0000_s1310"/>
        <o:r id="V:Rule144" type="connector" idref="#_x0000_s1049"/>
        <o:r id="V:Rule145" type="connector" idref="#_x0000_s1499"/>
        <o:r id="V:Rule146" type="connector" idref="#_x0000_s1147"/>
        <o:r id="V:Rule147" type="connector" idref="#_x0000_s1161"/>
        <o:r id="V:Rule148" type="connector" idref="#_x0000_s1135"/>
        <o:r id="V:Rule149" type="connector" idref="#_x0000_s1447"/>
        <o:r id="V:Rule150" type="connector" idref="#_x0000_s1048"/>
        <o:r id="V:Rule151" type="connector" idref="#_x0000_s1055"/>
        <o:r id="V:Rule152" type="connector" idref="#_x0000_s1356"/>
        <o:r id="V:Rule153" type="connector" idref="#_x0000_s1354"/>
        <o:r id="V:Rule154" type="connector" idref="#_x0000_s1064"/>
        <o:r id="V:Rule155" type="connector" idref="#_x0000_s1056"/>
        <o:r id="V:Rule156" type="connector" idref="#_x0000_s1357"/>
        <o:r id="V:Rule157" type="connector" idref="#_x0000_s1309"/>
        <o:r id="V:Rule158" type="connector" idref="#_x0000_s1058"/>
        <o:r id="V:Rule159" type="connector" idref="#_x0000_s1051"/>
        <o:r id="V:Rule160" type="connector" idref="#_x0000_s1148"/>
        <o:r id="V:Rule161" type="connector" idref="#_x0000_s1035"/>
        <o:r id="V:Rule162" type="connector" idref="#_x0000_s1143"/>
        <o:r id="V:Rule163" type="connector" idref="#_x0000_s1355"/>
        <o:r id="V:Rule164" type="connector" idref="#_x0000_s1057"/>
        <o:r id="V:Rule165" type="connector" idref="#_x0000_s1296"/>
        <o:r id="V:Rule166" type="connector" idref="#_x0000_s1370"/>
        <o:r id="V:Rule167" type="connector" idref="#_x0000_s1163"/>
        <o:r id="V:Rule168" type="connector" idref="#_x0000_s1141"/>
        <o:r id="V:Rule169" type="connector" idref="#_x0000_s1099"/>
        <o:r id="V:Rule170" type="connector" idref="#_x0000_s1374"/>
        <o:r id="V:Rule171" type="connector" idref="#_x0000_s1060"/>
        <o:r id="V:Rule172" type="connector" idref="#_x0000_s1159"/>
        <o:r id="V:Rule173" type="connector" idref="#_x0000_s1482"/>
        <o:r id="V:Rule174" type="connector" idref="#_x0000_s1445"/>
        <o:r id="V:Rule175" type="connector" idref="#_x0000_s1090"/>
        <o:r id="V:Rule176" type="connector" idref="#_x0000_s1303"/>
        <o:r id="V:Rule177" type="connector" idref="#_x0000_s1496"/>
        <o:r id="V:Rule178" type="connector" idref="#_x0000_s1337"/>
        <o:r id="V:Rule179" type="connector" idref="#_x0000_s1066"/>
        <o:r id="V:Rule180" type="connector" idref="#_x0000_s1093"/>
        <o:r id="V:Rule181" type="connector" idref="#_x0000_s1169"/>
        <o:r id="V:Rule182" type="connector" idref="#_x0000_s1132"/>
        <o:r id="V:Rule183" type="connector" idref="#_x0000_s1059"/>
        <o:r id="V:Rule184" type="connector" idref="#_x0000_s1444"/>
        <o:r id="V:Rule185" type="connector" idref="#_x0000_s1366"/>
        <o:r id="V:Rule186" type="connector" idref="#_x0000_s1472"/>
        <o:r id="V:Rule187" type="connector" idref="#_x0000_s1343"/>
        <o:r id="V:Rule188" type="connector" idref="#_x0000_s1359"/>
        <o:r id="V:Rule189" type="connector" idref="#_x0000_s1373"/>
        <o:r id="V:Rule190" type="connector" idref="#_x0000_s1301"/>
        <o:r id="V:Rule191" type="connector" idref="#_x0000_s1053"/>
        <o:r id="V:Rule192" type="connector" idref="#_x0000_s1340"/>
        <o:r id="V:Rule193" type="connector" idref="#_x0000_s1133"/>
        <o:r id="V:Rule194" type="connector" idref="#_x0000_s1297"/>
        <o:r id="V:Rule195" type="connector" idref="#_x0000_s1167"/>
        <o:r id="V:Rule196" type="connector" idref="#_x0000_s1346"/>
        <o:r id="V:Rule197" type="connector" idref="#_x0000_s1304"/>
        <o:r id="V:Rule198" type="connector" idref="#_x0000_s1331"/>
        <o:r id="V:Rule199" type="connector" idref="#_x0000_s1369"/>
        <o:r id="V:Rule201" type="connector" idref="#_x0000_s1162"/>
        <o:r id="V:Rule202" type="connector" idref="#_x0000_s1046"/>
        <o:r id="V:Rule203" type="connector" idref="#_x0000_s1140"/>
        <o:r id="V:Rule204" type="connector" idref="#_x0000_s1307"/>
        <o:r id="V:Rule205" type="connector" idref="#_x0000_s1367"/>
        <o:r id="V:Rule206" type="connector" idref="#_x0000_s1540"/>
        <o:r id="V:Rule207" type="connector" idref="#_x0000_s1358"/>
        <o:r id="V:Rule208" type="connector" idref="#_x0000_s1508"/>
        <o:r id="V:Rule209" type="connector" idref="#_x0000_s1293"/>
        <o:r id="V:Rule210" type="connector" idref="#_x0000_s1142"/>
        <o:r id="V:Rule211" type="connector" idref="#_x0000_s1490"/>
        <o:r id="V:Rule212" type="connector" idref="#_x0000_s1494"/>
        <o:r id="V:Rule213" type="connector" idref="#_x0000_s1102"/>
        <o:r id="V:Rule214" type="connector" idref="#_x0000_s1446"/>
        <o:r id="V:Rule215" type="connector" idref="#_x0000_s1300"/>
        <o:r id="V:Rule216" type="connector" idref="#_x0000_s1052"/>
        <o:r id="V:Rule217" type="connector" idref="#_x0000_s1302"/>
        <o:r id="V:Rule218" type="connector" idref="#_x0000_s1497"/>
        <o:r id="V:Rule219" type="connector" idref="#_x0000_s1299"/>
        <o:r id="V:Rule220" type="connector" idref="#_x0000_s1061"/>
        <o:r id="V:Rule221" type="connector" idref="#_x0000_s1541"/>
        <o:r id="V:Rule222" type="connector" idref="#_x0000_s1450"/>
        <o:r id="V:Rule223" type="connector" idref="#_x0000_s1063"/>
        <o:r id="V:Rule224" type="connector" idref="#_x0000_s1443"/>
        <o:r id="V:Rule225" type="connector" idref="#_x0000_s1134"/>
        <o:r id="V:Rule226" type="connector" idref="#_x0000_s1375"/>
        <o:r id="V:Rule227" type="connector" idref="#_x0000_s1451"/>
        <o:r id="V:Rule228" type="connector" idref="#_x0000_s1136"/>
        <o:r id="V:Rule229" type="connector" idref="#_x0000_s1334"/>
        <o:r id="V:Rule230" type="connector" idref="#_x0000_s1306"/>
        <o:r id="V:Rule231" type="connector" idref="#_x0000_s1166"/>
        <o:r id="V:Rule232" type="connector" idref="#_x0000_s1368"/>
        <o:r id="V:Rule233" type="connector" idref="#_x0000_s1507"/>
        <o:r id="V:Rule234" type="connector" idref="#_x0000_s1546"/>
        <o:r id="V:Rule235" type="connector" idref="#_x0000_s1290"/>
        <o:r id="V:Rule236" type="connector" idref="#_x0000_s1062"/>
        <o:r id="V:Rule237" type="connector" idref="#_x0000_s1448"/>
        <o:r id="V:Rule238" type="connector" idref="#_x0000_s1292"/>
        <o:r id="V:Rule243" type="connector" idref="#_x0000_s1595"/>
        <o:r id="V:Rule244" type="connector" idref="#_x0000_s1608"/>
        <o:r id="V:Rule245" type="connector" idref="#_x0000_s1668"/>
        <o:r id="V:Rule246" type="connector" idref="#_x0000_s1592"/>
        <o:r id="V:Rule247" type="connector" idref="#_x0000_s1602"/>
        <o:r id="V:Rule248" type="connector" idref="#_x0000_s1588"/>
        <o:r id="V:Rule249" type="connector" idref="#_x0000_s1591"/>
        <o:r id="V:Rule250" type="connector" idref="#_x0000_s1605"/>
        <o:r id="V:Rule251" type="connector" idref="#_x0000_s1607"/>
        <o:r id="V:Rule255" type="connector" idref="#_x0000_s1606"/>
        <o:r id="V:Rule257" type="connector" idref="#_x0000_s1593"/>
        <o:r id="V:Rule258" type="connector" idref="#_x0000_s1666"/>
        <o:r id="V:Rule259" type="connector" idref="#_x0000_s1670"/>
        <o:r id="V:Rule260" type="connector" idref="#_x0000_s1600"/>
        <o:r id="V:Rule261" type="connector" idref="#_x0000_s1633"/>
        <o:r id="V:Rule262" type="connector" idref="#_x0000_s1662"/>
        <o:r id="V:Rule263" type="connector" idref="#_x0000_s1639"/>
        <o:r id="V:Rule265" type="connector" idref="#_x0000_s1669"/>
        <o:r id="V:Rule266" type="connector" idref="#_x0000_s1598"/>
        <o:r id="V:Rule267" type="connector" idref="#_x0000_s1636"/>
        <o:r id="V:Rule268" type="connector" idref="#_x0000_s1594"/>
        <o:r id="V:Rule269" type="connector" idref="#_x0000_s1642"/>
        <o:r id="V:Rule270" type="connector" idref="#_x0000_s1601"/>
        <o:r id="V:Rule271" type="connector" idref="#_x0000_s1627"/>
        <o:r id="V:Rule272" type="connector" idref="#_x0000_s1665"/>
        <o:r id="V:Rule273" type="connector" idref="#_x0000_s1604"/>
        <o:r id="V:Rule274" type="connector" idref="#_x0000_s1663"/>
        <o:r id="V:Rule276" type="connector" idref="#_x0000_s1590"/>
        <o:r id="V:Rule277" type="connector" idref="#_x0000_s1597"/>
        <o:r id="V:Rule278" type="connector" idref="#_x0000_s1599"/>
        <o:r id="V:Rule279" type="connector" idref="#_x0000_s1596"/>
        <o:r id="V:Rule280" type="connector" idref="#_x0000_s1671"/>
        <o:r id="V:Rule281" type="connector" idref="#_x0000_s1630"/>
        <o:r id="V:Rule282" type="connector" idref="#_x0000_s1603"/>
        <o:r id="V:Rule283" type="connector" idref="#_x0000_s1664"/>
        <o:r id="V:Rule284" type="connector" idref="#_x0000_s1587"/>
        <o:r id="V:Rule285" type="connector" idref="#_x0000_s1589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6D6F"/>
  </w:style>
  <w:style w:type="paragraph" w:styleId="1">
    <w:name w:val="heading 1"/>
    <w:basedOn w:val="a"/>
    <w:next w:val="a"/>
    <w:link w:val="10"/>
    <w:uiPriority w:val="9"/>
    <w:qFormat/>
    <w:rsid w:val="000E7FCA"/>
    <w:pPr>
      <w:keepNext/>
      <w:suppressAutoHyphens/>
      <w:spacing w:after="0" w:line="360" w:lineRule="auto"/>
      <w:ind w:left="709"/>
      <w:outlineLvl w:val="0"/>
    </w:pPr>
    <w:rPr>
      <w:b/>
      <w:bCs/>
      <w:kern w:val="32"/>
      <w:sz w:val="28"/>
      <w:szCs w:val="32"/>
      <w:lang w:val="uk-UA"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0E7FCA"/>
    <w:rPr>
      <w:b/>
      <w:bCs/>
      <w:kern w:val="32"/>
      <w:sz w:val="28"/>
      <w:szCs w:val="32"/>
      <w:lang w:val="uk-UA" w:eastAsia="ar-SA"/>
    </w:rPr>
  </w:style>
  <w:style w:type="paragraph" w:styleId="a3">
    <w:name w:val="Balloon Text"/>
    <w:basedOn w:val="a"/>
    <w:link w:val="a4"/>
    <w:uiPriority w:val="99"/>
    <w:semiHidden/>
    <w:unhideWhenUsed/>
    <w:rsid w:val="00440F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40F9C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semiHidden/>
    <w:unhideWhenUsed/>
    <w:rsid w:val="007A0D1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annotation reference"/>
    <w:basedOn w:val="a0"/>
    <w:uiPriority w:val="99"/>
    <w:semiHidden/>
    <w:unhideWhenUsed/>
    <w:rsid w:val="008722FB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8722FB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8722FB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8722FB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8722FB"/>
    <w:rPr>
      <w:b/>
      <w:bCs/>
    </w:rPr>
  </w:style>
  <w:style w:type="paragraph" w:styleId="ab">
    <w:name w:val="List Paragraph"/>
    <w:basedOn w:val="a"/>
    <w:uiPriority w:val="34"/>
    <w:qFormat/>
    <w:rsid w:val="005530BF"/>
    <w:pPr>
      <w:ind w:left="720"/>
      <w:contextualSpacing/>
    </w:pPr>
  </w:style>
  <w:style w:type="table" w:styleId="ac">
    <w:name w:val="Table Grid"/>
    <w:basedOn w:val="a1"/>
    <w:uiPriority w:val="59"/>
    <w:rsid w:val="00941B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Placeholder Text"/>
    <w:basedOn w:val="a0"/>
    <w:uiPriority w:val="99"/>
    <w:semiHidden/>
    <w:rsid w:val="003E5503"/>
    <w:rPr>
      <w:color w:val="808080"/>
    </w:rPr>
  </w:style>
  <w:style w:type="character" w:styleId="ae">
    <w:name w:val="Hyperlink"/>
    <w:basedOn w:val="a0"/>
    <w:uiPriority w:val="99"/>
    <w:semiHidden/>
    <w:unhideWhenUsed/>
    <w:rsid w:val="00A73932"/>
    <w:rPr>
      <w:color w:val="0000FF"/>
      <w:u w:val="single"/>
    </w:rPr>
  </w:style>
  <w:style w:type="character" w:customStyle="1" w:styleId="label">
    <w:name w:val="label"/>
    <w:basedOn w:val="a0"/>
    <w:rsid w:val="00A73932"/>
  </w:style>
  <w:style w:type="character" w:customStyle="1" w:styleId="apple-converted-space">
    <w:name w:val="apple-converted-space"/>
    <w:basedOn w:val="a0"/>
    <w:rsid w:val="00A73932"/>
  </w:style>
  <w:style w:type="character" w:customStyle="1" w:styleId="text-success">
    <w:name w:val="text-success"/>
    <w:basedOn w:val="a0"/>
    <w:rsid w:val="00A73932"/>
  </w:style>
  <w:style w:type="paragraph" w:customStyle="1" w:styleId="visible-desktop">
    <w:name w:val="visible-desktop"/>
    <w:basedOn w:val="a"/>
    <w:rsid w:val="00A7393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0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521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2760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54658">
              <w:marLeft w:val="2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1206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404037">
              <w:marLeft w:val="0"/>
              <w:marRight w:val="0"/>
              <w:marTop w:val="0"/>
              <w:marBottom w:val="0"/>
              <w:divBdr>
                <w:top w:val="single" w:sz="4" w:space="5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1676531">
                  <w:marLeft w:val="0"/>
                  <w:marRight w:val="63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7259567">
                  <w:marLeft w:val="0"/>
                  <w:marRight w:val="0"/>
                  <w:marTop w:val="0"/>
                  <w:marBottom w:val="0"/>
                  <w:divBdr>
                    <w:top w:val="single" w:sz="4" w:space="1" w:color="auto"/>
                    <w:left w:val="single" w:sz="4" w:space="4" w:color="auto"/>
                    <w:bottom w:val="single" w:sz="4" w:space="1" w:color="auto"/>
                    <w:right w:val="single" w:sz="4" w:space="4" w:color="auto"/>
                  </w:divBdr>
                </w:div>
              </w:divsChild>
            </w:div>
          </w:divsChild>
        </w:div>
        <w:div w:id="1515000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54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6273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665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94407033">
              <w:marLeft w:val="2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0010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8340315">
              <w:marLeft w:val="0"/>
              <w:marRight w:val="0"/>
              <w:marTop w:val="0"/>
              <w:marBottom w:val="0"/>
              <w:divBdr>
                <w:top w:val="single" w:sz="4" w:space="5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8216855">
                  <w:marLeft w:val="0"/>
                  <w:marRight w:val="63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2921055">
                  <w:marLeft w:val="0"/>
                  <w:marRight w:val="0"/>
                  <w:marTop w:val="0"/>
                  <w:marBottom w:val="0"/>
                  <w:divBdr>
                    <w:top w:val="single" w:sz="4" w:space="1" w:color="auto"/>
                    <w:left w:val="single" w:sz="4" w:space="4" w:color="auto"/>
                    <w:bottom w:val="single" w:sz="4" w:space="1" w:color="auto"/>
                    <w:right w:val="single" w:sz="4" w:space="4" w:color="auto"/>
                  </w:divBdr>
                </w:div>
              </w:divsChild>
            </w:div>
          </w:divsChild>
        </w:div>
        <w:div w:id="1829705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10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7100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636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2134303">
              <w:marLeft w:val="2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14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85576">
              <w:marLeft w:val="0"/>
              <w:marRight w:val="0"/>
              <w:marTop w:val="0"/>
              <w:marBottom w:val="0"/>
              <w:divBdr>
                <w:top w:val="single" w:sz="4" w:space="5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1268562">
                  <w:marLeft w:val="0"/>
                  <w:marRight w:val="63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2351391">
                  <w:marLeft w:val="0"/>
                  <w:marRight w:val="0"/>
                  <w:marTop w:val="0"/>
                  <w:marBottom w:val="0"/>
                  <w:divBdr>
                    <w:top w:val="single" w:sz="4" w:space="1" w:color="auto"/>
                    <w:left w:val="single" w:sz="4" w:space="4" w:color="auto"/>
                    <w:bottom w:val="single" w:sz="4" w:space="1" w:color="auto"/>
                    <w:right w:val="single" w:sz="4" w:space="4" w:color="auto"/>
                  </w:divBdr>
                </w:div>
              </w:divsChild>
            </w:div>
          </w:divsChild>
        </w:div>
        <w:div w:id="112075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323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6946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716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44193781">
              <w:marLeft w:val="2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6400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7120382">
              <w:marLeft w:val="0"/>
              <w:marRight w:val="0"/>
              <w:marTop w:val="0"/>
              <w:marBottom w:val="0"/>
              <w:divBdr>
                <w:top w:val="single" w:sz="4" w:space="5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1040626">
                  <w:marLeft w:val="0"/>
                  <w:marRight w:val="63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5742197">
                  <w:marLeft w:val="0"/>
                  <w:marRight w:val="0"/>
                  <w:marTop w:val="0"/>
                  <w:marBottom w:val="0"/>
                  <w:divBdr>
                    <w:top w:val="single" w:sz="4" w:space="1" w:color="auto"/>
                    <w:left w:val="single" w:sz="4" w:space="4" w:color="auto"/>
                    <w:bottom w:val="single" w:sz="4" w:space="1" w:color="auto"/>
                    <w:right w:val="single" w:sz="4" w:space="4" w:color="auto"/>
                  </w:divBdr>
                </w:div>
              </w:divsChild>
            </w:div>
          </w:divsChild>
        </w:div>
        <w:div w:id="1387340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166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8468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8551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73009269">
              <w:marLeft w:val="2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56109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432184">
              <w:marLeft w:val="0"/>
              <w:marRight w:val="0"/>
              <w:marTop w:val="0"/>
              <w:marBottom w:val="0"/>
              <w:divBdr>
                <w:top w:val="single" w:sz="4" w:space="5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2468806">
                  <w:marLeft w:val="0"/>
                  <w:marRight w:val="63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521860">
                  <w:marLeft w:val="0"/>
                  <w:marRight w:val="0"/>
                  <w:marTop w:val="0"/>
                  <w:marBottom w:val="0"/>
                  <w:divBdr>
                    <w:top w:val="single" w:sz="4" w:space="1" w:color="auto"/>
                    <w:left w:val="single" w:sz="4" w:space="4" w:color="auto"/>
                    <w:bottom w:val="single" w:sz="4" w:space="1" w:color="auto"/>
                    <w:right w:val="single" w:sz="4" w:space="4" w:color="auto"/>
                  </w:divBdr>
                </w:div>
              </w:divsChild>
            </w:div>
          </w:divsChild>
        </w:div>
        <w:div w:id="1388456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66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1194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4847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8161086">
              <w:marLeft w:val="2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160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312851">
              <w:marLeft w:val="0"/>
              <w:marRight w:val="0"/>
              <w:marTop w:val="0"/>
              <w:marBottom w:val="0"/>
              <w:divBdr>
                <w:top w:val="single" w:sz="4" w:space="5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5524658">
                  <w:marLeft w:val="0"/>
                  <w:marRight w:val="63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604789">
                  <w:marLeft w:val="0"/>
                  <w:marRight w:val="0"/>
                  <w:marTop w:val="0"/>
                  <w:marBottom w:val="0"/>
                  <w:divBdr>
                    <w:top w:val="single" w:sz="4" w:space="1" w:color="auto"/>
                    <w:left w:val="single" w:sz="4" w:space="4" w:color="auto"/>
                    <w:bottom w:val="single" w:sz="4" w:space="1" w:color="auto"/>
                    <w:right w:val="single" w:sz="4" w:space="4" w:color="auto"/>
                  </w:divBdr>
                </w:div>
              </w:divsChild>
            </w:div>
          </w:divsChild>
        </w:div>
        <w:div w:id="7425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0466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5854711">
              <w:marLeft w:val="2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6836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147286">
              <w:marLeft w:val="0"/>
              <w:marRight w:val="0"/>
              <w:marTop w:val="0"/>
              <w:marBottom w:val="0"/>
              <w:divBdr>
                <w:top w:val="single" w:sz="4" w:space="5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8066839">
                  <w:marLeft w:val="0"/>
                  <w:marRight w:val="63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1166641">
                  <w:marLeft w:val="0"/>
                  <w:marRight w:val="0"/>
                  <w:marTop w:val="0"/>
                  <w:marBottom w:val="0"/>
                  <w:divBdr>
                    <w:top w:val="single" w:sz="4" w:space="1" w:color="auto"/>
                    <w:left w:val="single" w:sz="4" w:space="4" w:color="auto"/>
                    <w:bottom w:val="single" w:sz="4" w:space="1" w:color="auto"/>
                    <w:right w:val="single" w:sz="4" w:space="4" w:color="auto"/>
                  </w:divBdr>
                </w:div>
              </w:divsChild>
            </w:div>
          </w:divsChild>
        </w:div>
        <w:div w:id="52883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972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04008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731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35097889">
              <w:marLeft w:val="2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12680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0304174">
              <w:marLeft w:val="0"/>
              <w:marRight w:val="0"/>
              <w:marTop w:val="0"/>
              <w:marBottom w:val="0"/>
              <w:divBdr>
                <w:top w:val="single" w:sz="4" w:space="5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7376518">
                  <w:marLeft w:val="0"/>
                  <w:marRight w:val="63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4575077">
                  <w:marLeft w:val="0"/>
                  <w:marRight w:val="0"/>
                  <w:marTop w:val="0"/>
                  <w:marBottom w:val="0"/>
                  <w:divBdr>
                    <w:top w:val="single" w:sz="4" w:space="1" w:color="auto"/>
                    <w:left w:val="single" w:sz="4" w:space="4" w:color="auto"/>
                    <w:bottom w:val="single" w:sz="4" w:space="1" w:color="auto"/>
                    <w:right w:val="single" w:sz="4" w:space="4" w:color="auto"/>
                  </w:divBdr>
                </w:div>
              </w:divsChild>
            </w:div>
          </w:divsChild>
        </w:div>
        <w:div w:id="817069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423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2162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47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43275666">
              <w:marLeft w:val="27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53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6</Pages>
  <Words>846</Words>
  <Characters>4827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gonnoedepo</dc:creator>
  <cp:lastModifiedBy>Vagonnoedepo</cp:lastModifiedBy>
  <cp:revision>3</cp:revision>
  <cp:lastPrinted>2016-04-28T04:58:00Z</cp:lastPrinted>
  <dcterms:created xsi:type="dcterms:W3CDTF">2016-04-29T05:04:00Z</dcterms:created>
  <dcterms:modified xsi:type="dcterms:W3CDTF">2016-04-29T05:12:00Z</dcterms:modified>
</cp:coreProperties>
</file>